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w:t>
      </w:r>
      <w:r w:rsidR="00476354" w:rsidRPr="00D268FF">
        <w:rPr>
          <w:rFonts w:ascii="Arial" w:hAnsi="Arial" w:cs="Arial"/>
          <w:sz w:val="24"/>
          <w:szCs w:val="24"/>
        </w:rPr>
        <w:lastRenderedPageBreak/>
        <w:t>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EA3B86"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EA3B86"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EA3B86"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A0FCBEC" w14:textId="42A9289D" w:rsidR="007E1C54" w:rsidRDefault="007E1C54" w:rsidP="00D268FF">
      <w:pPr>
        <w:pStyle w:val="parrafos0"/>
        <w:spacing w:after="160" w:line="360" w:lineRule="auto"/>
        <w:ind w:firstLine="0"/>
      </w:pPr>
      <w:r>
        <w:t>Después del trabajo realizado para analizar y revisar de manera exhaustiva los componentes sustantivos de la Prueba de Matemáticas para Primaria (06) del PLANEA ELCE</w:t>
      </w:r>
      <w:r w:rsidR="008117C4">
        <w:t xml:space="preserve">, se identificaron 35 habilidades cognitivas que son evaluadas a través de tres grandes Ejes Temáticos, descritas en la </w:t>
      </w:r>
      <w:r w:rsidR="008117C4" w:rsidRPr="008117C4">
        <w:rPr>
          <w:highlight w:val="cyan"/>
        </w:rPr>
        <w:t>Tabla 2</w:t>
      </w:r>
      <w:r w:rsidR="008117C4">
        <w:t>.</w:t>
      </w:r>
    </w:p>
    <w:p w14:paraId="60743316" w14:textId="6BB778E9" w:rsidR="008117C4" w:rsidRPr="00D268FF" w:rsidRDefault="008117C4" w:rsidP="008117C4">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8117C4" w:rsidRPr="00D268FF" w14:paraId="57B14480" w14:textId="77777777" w:rsidTr="00BA6E64">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64D8CB66" w14:textId="26C892A6"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6C000449" w14:textId="32EB2276" w:rsidR="008117C4" w:rsidRPr="008117C4" w:rsidRDefault="008117C4" w:rsidP="008117C4">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8117C4" w:rsidRPr="00D268FF" w14:paraId="37E76DEA" w14:textId="77777777" w:rsidTr="00BA6E64">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69DD690" w14:textId="7B673755"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4BCB225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AF224E6"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467E609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794CADA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0DAE412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710711A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373DC16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731AF6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2822456E"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45CE45F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155F90CB" w14:textId="5CBAF8B3"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144602E8" w14:textId="32D292AA" w:rsidR="008117C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303D3A04" w14:textId="1B6A2E06" w:rsidR="00BA6E64" w:rsidRPr="008117C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8117C4" w:rsidRPr="00D268FF" w14:paraId="29A4AECE" w14:textId="77777777" w:rsidTr="00BA6E64">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4708845" w14:textId="4A223B71"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17C64C12"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2D6107C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7E747B2A"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55A5EF98"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59E58571"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53D171E"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23ACB64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33D9E6F0"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497D458D"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2C2885E0" w14:textId="4E322BB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8117C4" w:rsidRPr="00D268FF" w14:paraId="4068CC61" w14:textId="77777777" w:rsidTr="00BA6E64">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DD2D2CE" w14:textId="1A09C119"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6754E080"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3E35820A"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25CA96E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680C94AE"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45B0B2D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26CA0E4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30931675"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15D15DB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08:</w:t>
            </w:r>
            <w:r w:rsidRPr="008117C4">
              <w:rPr>
                <w:rFonts w:ascii="Arial" w:eastAsia="Times New Roman" w:hAnsi="Arial" w:cs="Arial"/>
                <w:color w:val="000000"/>
                <w:lang w:eastAsia="es-MX"/>
              </w:rPr>
              <w:t> Identificación de las características geométricas de los cuadriláteros</w:t>
            </w:r>
          </w:p>
          <w:p w14:paraId="1C05462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1161AFC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6BA1E638"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0BEDE4A2" w14:textId="6211D973"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70ECACAC" w14:textId="77777777" w:rsidR="008117C4" w:rsidRDefault="008117C4" w:rsidP="00D268FF">
      <w:pPr>
        <w:pStyle w:val="parrafos0"/>
        <w:spacing w:after="160" w:line="360" w:lineRule="auto"/>
        <w:ind w:firstLine="0"/>
      </w:pPr>
    </w:p>
    <w:p w14:paraId="3FF765B9" w14:textId="112BF980" w:rsidR="001B2705" w:rsidRPr="00D268FF" w:rsidRDefault="004E0E14" w:rsidP="00D268FF">
      <w:pPr>
        <w:pStyle w:val="parrafos0"/>
        <w:spacing w:after="160" w:line="360" w:lineRule="auto"/>
        <w:ind w:firstLine="0"/>
      </w:pP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w:t>
      </w:r>
      <w:r w:rsidR="00D143EA" w:rsidRPr="00D268FF">
        <w:lastRenderedPageBreak/>
        <w:t>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235608"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235609" r:id="rId16"/>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lastRenderedPageBreak/>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lastRenderedPageBreak/>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31" w:name="_Toc506458157"/>
      <w:bookmarkStart w:id="32" w:name="_Toc507057079"/>
      <w:bookmarkEnd w:id="29"/>
      <w:bookmarkEnd w:id="30"/>
      <w:r w:rsidRPr="00D268FF">
        <w:rPr>
          <w:rFonts w:cs="Arial"/>
          <w:sz w:val="24"/>
          <w:szCs w:val="24"/>
          <w:lang w:val="es-MX"/>
        </w:rPr>
        <w:t xml:space="preserve">Resultados </w:t>
      </w:r>
      <w:bookmarkEnd w:id="31"/>
      <w:bookmarkEnd w:id="3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3" w:name="_Toc506458158"/>
      <w:bookmarkStart w:id="3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3"/>
      <w:bookmarkEnd w:id="3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5" w:name="_Toc506458023"/>
      <w:bookmarkStart w:id="36"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5"/>
      <w:bookmarkEnd w:id="3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w:t>
      </w:r>
      <w:r w:rsidR="00545AF8" w:rsidRPr="00D268FF">
        <w:rPr>
          <w:lang w:val="es-ES"/>
        </w:rPr>
        <w:lastRenderedPageBreak/>
        <w:t xml:space="preserve">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7"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7"/>
    </w:p>
    <w:p w14:paraId="445081A4" w14:textId="2B6B78B8" w:rsidR="00545AF8" w:rsidRDefault="00A076BC" w:rsidP="00D73F0B">
      <w:pPr>
        <w:pStyle w:val="parrafos0"/>
        <w:spacing w:after="160" w:line="360" w:lineRule="auto"/>
        <w:ind w:firstLine="0"/>
        <w:rPr>
          <w:highlight w:val="yellow"/>
          <w:lang w:val="es-ES"/>
        </w:rPr>
      </w:pPr>
      <w:r>
        <w:t xml:space="preserve">De acuerdo con el modelo EDU, se identificó que </w:t>
      </w:r>
      <w:r w:rsidR="00545AF8" w:rsidRPr="00D268FF">
        <w:t>46</w:t>
      </w:r>
      <w:r>
        <w:t xml:space="preserve"> de los 50</w:t>
      </w:r>
      <w:r w:rsidR="00545AF8" w:rsidRPr="00D268FF">
        <w:t xml:space="preserve"> </w:t>
      </w:r>
      <w:ins w:id="38" w:author="Alina Ramos" w:date="2018-02-09T09:41:00Z">
        <w:r w:rsidR="00545AF8" w:rsidRPr="00D268FF">
          <w:t xml:space="preserve">ítems </w:t>
        </w:r>
      </w:ins>
      <w:r>
        <w:t xml:space="preserve">que conforman la prueba, </w:t>
      </w:r>
      <w:r w:rsidR="00545AF8" w:rsidRPr="00D268FF">
        <w:t>presentaron al menos un error</w:t>
      </w:r>
      <w:ins w:id="39" w:author="Alina Ramos" w:date="2018-02-09T09:41:00Z">
        <w:r w:rsidR="00545AF8" w:rsidRPr="00D268FF">
          <w:t xml:space="preserve"> de diseño</w:t>
        </w:r>
      </w:ins>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A50CDF">
        <w:t xml:space="preserve"> presenta, para cada elemento considerado por el EDU, cuántos de los ítems contenidos en la prueba presentaron un problema y qué porcentaje representan dentro del total.</w:t>
      </w:r>
    </w:p>
    <w:p w14:paraId="7CA0A343" w14:textId="77777777" w:rsidR="00682074" w:rsidRPr="00D268FF" w:rsidRDefault="00682074" w:rsidP="00682074">
      <w:pPr>
        <w:pStyle w:val="parrafos0"/>
        <w:spacing w:after="160" w:line="360" w:lineRule="auto"/>
      </w:pP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D73F0B">
            <w:pPr>
              <w:pStyle w:val="Textotablas"/>
              <w:spacing w:after="160" w:line="360" w:lineRule="auto"/>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D268FF">
            <w:pPr>
              <w:pStyle w:val="Textotablas"/>
              <w:spacing w:after="160" w:line="360" w:lineRule="auto"/>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D73F0B">
            <w:pPr>
              <w:pStyle w:val="Textotablas"/>
              <w:spacing w:after="160" w:line="360" w:lineRule="auto"/>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lastRenderedPageBreak/>
              <w:t>Comprensibilidad</w:t>
            </w:r>
          </w:p>
        </w:tc>
        <w:tc>
          <w:tcPr>
            <w:tcW w:w="3260" w:type="dxa"/>
            <w:vAlign w:val="center"/>
          </w:tcPr>
          <w:p w14:paraId="149D449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20%</w:t>
            </w:r>
          </w:p>
        </w:tc>
      </w:tr>
    </w:tbl>
    <w:p w14:paraId="363B4334" w14:textId="77777777" w:rsidR="00545AF8" w:rsidRPr="00D268FF" w:rsidRDefault="00545AF8" w:rsidP="00D268FF">
      <w:pPr>
        <w:pStyle w:val="parrafos0"/>
        <w:spacing w:after="160" w:line="360" w:lineRule="auto"/>
        <w:ind w:firstLine="0"/>
      </w:pPr>
      <w:r w:rsidRPr="00D268FF">
        <w:lastRenderedPageBreak/>
        <w:br w:type="textWrapping" w:clear="all"/>
      </w:r>
    </w:p>
    <w:p w14:paraId="67E8BE53" w14:textId="2431AC3F"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 xml:space="preserve">(el 68%) </w:t>
      </w:r>
      <w:ins w:id="40" w:author="Alina Ramos" w:date="2018-02-09T15:20:00Z">
        <w:r w:rsidR="00545AF8" w:rsidRPr="00D268FF">
          <w:t>presenta</w:t>
        </w:r>
      </w:ins>
      <w:r>
        <w:t>n</w:t>
      </w:r>
      <w:ins w:id="41" w:author="Alina Ramos" w:date="2018-02-09T10:35:00Z">
        <w:r w:rsidR="00545AF8" w:rsidRPr="00D268FF">
          <w:t xml:space="preserve"> </w:t>
        </w:r>
      </w:ins>
      <w:del w:id="42" w:author="Alina Ramos" w:date="2018-02-09T10:35:00Z">
        <w:r w:rsidR="00545AF8" w:rsidRPr="00D268FF" w:rsidDel="00635B58">
          <w:rPr>
            <w:i/>
          </w:rPr>
          <w:delText xml:space="preserve">se encuentran dentro de la clasificación </w:delText>
        </w:r>
      </w:del>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43"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43"/>
      <w:r w:rsidR="00545AF8" w:rsidRPr="009E6AA5">
        <w:rPr>
          <w:b/>
        </w:rPr>
        <w:t xml:space="preserve"> de respuesta</w:t>
      </w:r>
    </w:p>
    <w:p w14:paraId="4DD7960D" w14:textId="16A4953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44"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w:t>
      </w:r>
      <w:r w:rsidR="00545AF8" w:rsidRPr="00D268FF">
        <w:lastRenderedPageBreak/>
        <w:t xml:space="preserve">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Tabla 16</w:t>
      </w:r>
      <w:r w:rsidR="00545AF8" w:rsidRPr="00D268FF">
        <w:t>).</w:t>
      </w:r>
    </w:p>
    <w:p w14:paraId="62A45B7E" w14:textId="77777777" w:rsidR="00545AF8" w:rsidRPr="00D268FF" w:rsidRDefault="00545AF8" w:rsidP="00D268FF">
      <w:pPr>
        <w:pStyle w:val="Titulotablas"/>
        <w:spacing w:after="160" w:line="360" w:lineRule="auto"/>
        <w:rPr>
          <w:rFonts w:cs="Arial"/>
          <w:lang w:val="es-MX"/>
        </w:rPr>
      </w:pPr>
      <w:bookmarkStart w:id="45" w:name="_Toc507056959"/>
      <w:r w:rsidRPr="00D268FF">
        <w:rPr>
          <w:rFonts w:cs="Arial"/>
          <w:b/>
          <w:lang w:val="es-MX"/>
        </w:rPr>
        <w:t>Tabla 16.</w:t>
      </w:r>
      <w:r w:rsidRPr="00D268FF">
        <w:rPr>
          <w:rFonts w:cs="Arial"/>
          <w:lang w:val="es-MX"/>
        </w:rPr>
        <w:t xml:space="preserve"> Esquema del modelo cognitivo de procesos de respuesta del ítem PMA01</w:t>
      </w:r>
      <w:bookmarkEnd w:id="45"/>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7F984E3" w14:textId="49CB80F5" w:rsidR="00C47494" w:rsidRPr="00C47494" w:rsidRDefault="00C47494" w:rsidP="00C47494">
      <w:pPr>
        <w:pStyle w:val="parrafos0"/>
        <w:spacing w:after="160" w:line="360" w:lineRule="auto"/>
        <w:ind w:firstLine="708"/>
        <w:rPr>
          <w:b/>
        </w:rPr>
      </w:pPr>
      <w:r w:rsidRPr="00C47494">
        <w:rPr>
          <w:b/>
        </w:rPr>
        <w:t>Análisis de los protocolos verbales</w:t>
      </w:r>
    </w:p>
    <w:p w14:paraId="30228481" w14:textId="77777777" w:rsidR="00545AF8" w:rsidRPr="00D268FF" w:rsidRDefault="00545AF8" w:rsidP="00C47494">
      <w:pPr>
        <w:pStyle w:val="parrafos0"/>
        <w:spacing w:after="160" w:line="360" w:lineRule="auto"/>
        <w:ind w:firstLine="0"/>
      </w:pPr>
      <w:r w:rsidRPr="00D268FF">
        <w:t>Durant</w:t>
      </w:r>
      <w:bookmarkStart w:id="46" w:name="_GoBack"/>
      <w:bookmarkEnd w:id="46"/>
      <w:r w:rsidRPr="00D268FF">
        <w:t xml:space="preserve">e la aplicación de los reportes verbales, los expertos pudieron constatar que algunas de las hipótesis establecidas durante el análisis inicial de los ítems de la prueba </w:t>
      </w:r>
      <w:r w:rsidRPr="00D268FF">
        <w:lastRenderedPageBreak/>
        <w:t>Matemáticas 06 PLANEA ELCE 2015, se confirmaron, pues los sustentantes manifestaron problemas al tratar de resolver las tareas evaluativas. Además, mientras los sustentantes resolvían la prueba con la técnica de pensamiento en voz alta, los expertos detectaron otros problemas de diseño que no habían sido detectados durante el análisis de los ítems; algunos de ellos referentes a problemas de sesgo y/o de diseño.</w:t>
      </w:r>
    </w:p>
    <w:p w14:paraId="374204A8" w14:textId="77777777" w:rsidR="00545AF8" w:rsidRPr="00D268FF" w:rsidRDefault="00545AF8" w:rsidP="00D268FF">
      <w:pPr>
        <w:pStyle w:val="parrafos0"/>
        <w:spacing w:after="160" w:line="360" w:lineRule="auto"/>
        <w:rPr>
          <w:ins w:id="47" w:author="Alina Ramos" w:date="2018-02-09T11:22:00Z"/>
        </w:rPr>
      </w:pPr>
      <w:r w:rsidRPr="00D268FF">
        <w:t>Un protocolo verbal y concurrente aplicado durante la resolución del ítem PMA01 es un claro ejemplo de lo expresado en este apartado (</w:t>
      </w:r>
      <w:r w:rsidRPr="00D268FF">
        <w:rPr>
          <w:highlight w:val="red"/>
        </w:rPr>
        <w:t>ver apéndice 12);</w:t>
      </w:r>
      <w:r w:rsidRPr="00D268FF">
        <w:t xml:space="preserve"> pues durante el análisis de los ítems por expertos, se consideró que los sustentantes podrían manifestar problemas para comprender la palabra “banderola”. Esta hipótesis quedó respaldada, ya que los sustentantes presentaron problemas para pronunciar </w:t>
      </w:r>
      <w:del w:id="48" w:author="Alina Ramos" w:date="2018-02-09T11:21:00Z">
        <w:r w:rsidRPr="00D268FF" w:rsidDel="004E2433">
          <w:delText xml:space="preserve">la </w:delText>
        </w:r>
      </w:del>
      <w:ins w:id="49" w:author="Alina Ramos" w:date="2018-02-09T11:21:00Z">
        <w:r w:rsidRPr="00D268FF">
          <w:t xml:space="preserve">dicha </w:t>
        </w:r>
      </w:ins>
      <w:r w:rsidRPr="00D268FF">
        <w:t xml:space="preserve">palabra </w:t>
      </w:r>
      <w:del w:id="50" w:author="Alina Ramos" w:date="2018-02-09T11:21:00Z">
        <w:r w:rsidRPr="00D268FF" w:rsidDel="004E2433">
          <w:delText xml:space="preserve">banderola </w:delText>
        </w:r>
      </w:del>
      <w:r w:rsidRPr="00D268FF">
        <w:t>y en su mayoría manifestaron desconocer el término;</w:t>
      </w:r>
      <w:ins w:id="51" w:author="Alina Ramos" w:date="2018-02-09T11:21:00Z">
        <w:r w:rsidRPr="00D268FF">
          <w:t xml:space="preserve"> tal</w:t>
        </w:r>
      </w:ins>
      <w:r w:rsidRPr="00D268FF">
        <w:t xml:space="preserve"> </w:t>
      </w:r>
      <w:del w:id="52" w:author="Alina Ramos" w:date="2018-02-09T11:24:00Z">
        <w:r w:rsidRPr="00D268FF" w:rsidDel="004E2433">
          <w:delText xml:space="preserve">como </w:delText>
        </w:r>
      </w:del>
      <w:r w:rsidRPr="00D268FF">
        <w:t xml:space="preserve">fue el caso del sustentante de alto rendimiento P007: </w:t>
      </w:r>
    </w:p>
    <w:p w14:paraId="7AB978EB" w14:textId="77777777" w:rsidR="00545AF8" w:rsidRPr="00D268FF" w:rsidRDefault="00545AF8" w:rsidP="00D268FF">
      <w:pPr>
        <w:pStyle w:val="CitasBloque"/>
        <w:spacing w:after="160" w:line="360" w:lineRule="auto"/>
      </w:pPr>
      <w:ins w:id="53" w:author="Alina Ramos" w:date="2018-02-09T11:22:00Z">
        <w:r w:rsidRPr="00D268FF">
          <w:t>“</w:t>
        </w:r>
      </w:ins>
      <w:r w:rsidRPr="00D268FF">
        <w:t>Leonor va a hacer una…, una bander-ola para su equipo de voleibol…, con las medidas que indica en el dibujo…, 31, 60, 62. ¿Cuánta tela ocupará para el bander-ol…, la…, para la bander-ola…?</w:t>
      </w:r>
    </w:p>
    <w:p w14:paraId="3860D20C" w14:textId="77777777" w:rsidR="00545AF8" w:rsidRPr="00D268FF" w:rsidRDefault="00545AF8" w:rsidP="00D268FF">
      <w:pPr>
        <w:pStyle w:val="CitasBloque"/>
        <w:spacing w:after="160" w:line="360" w:lineRule="auto"/>
      </w:pPr>
    </w:p>
    <w:p w14:paraId="7566E7CE" w14:textId="77777777" w:rsidR="00545AF8" w:rsidRPr="00D268FF" w:rsidRDefault="00545AF8" w:rsidP="00D268FF">
      <w:pPr>
        <w:pStyle w:val="parrafos0"/>
        <w:spacing w:after="160" w:line="360" w:lineRule="auto"/>
      </w:pPr>
      <w:r w:rsidRPr="00D268FF">
        <w:t xml:space="preserve">En contraste, gran parte de los sustentantes utilizaron la imagen complementaria del ítem para suponer que era una “bandera”. Sin embargo, </w:t>
      </w:r>
      <w:ins w:id="54" w:author="Alina Ramos" w:date="2018-02-09T11:27:00Z">
        <w:r w:rsidRPr="00D268FF">
          <w:t xml:space="preserve">y </w:t>
        </w:r>
      </w:ins>
      <w:r w:rsidRPr="00D268FF">
        <w:t>típicamente, las banderas presentan medidas distintas a las señaladas en el ítem, son rectangulares y las medidas de base y altura son diferentes para poder obtener el área, por lo que algunos sustentantes se confundieron al seleccionar la base y altura de la figura. Este problema se presentó incluso</w:t>
      </w:r>
      <w:ins w:id="55" w:author="Alina Ramos" w:date="2018-02-09T11:27:00Z">
        <w:r w:rsidRPr="00D268FF">
          <w:t xml:space="preserve"> en</w:t>
        </w:r>
      </w:ins>
      <w:r w:rsidRPr="00D268FF">
        <w:t xml:space="preserve"> sustentantes de alto rendimiento, como es el caso del sustentante P007: </w:t>
      </w:r>
    </w:p>
    <w:p w14:paraId="07D7B4B0" w14:textId="77777777" w:rsidR="00545AF8" w:rsidRPr="00D268FF" w:rsidRDefault="00545AF8" w:rsidP="00D268FF">
      <w:pPr>
        <w:pStyle w:val="CitasBloque"/>
        <w:spacing w:after="160" w:line="360" w:lineRule="auto"/>
      </w:pPr>
      <w:r w:rsidRPr="00D268FF">
        <w:t xml:space="preserve">“Leonor va a hacer una…, una bander-ola para su equipo de voleibol…, con las medidas que indica en el dibujo…, 31, 60, 62. ¿Cuánta tela ocupará para el bander-ol…, la…, para la bander-ola…?, ¿cuánta tela ocupará para la banderola? Mmm…, ¿es…?, ¿si…?, ¿si es toda…?, entonces la…, la…, el área del triáng…, del triángulo es…, es base por altura entre dos. Entonces…, la altura vendría siendo 60…, 62…, por 60…, 0, 0…, 12, 36, 37, 0, 2…, 3000…, 3000 setess…, 720…, entrr…, entre 2…, 3720…, entre 2…, me quedan 1…, mmm…, </w:t>
      </w:r>
      <w:r w:rsidRPr="00D268FF">
        <w:lastRenderedPageBreak/>
        <w:t>7…, eh a ver…, por…, oiiiii…, porrr…, por 8…, me sobra 1, 12…, 6…, 0…, esst…, y esta, 1800…, 1860…, entonces es…, es la D.” (</w:t>
      </w:r>
      <w:r w:rsidRPr="00D268FF">
        <w:rPr>
          <w:highlight w:val="red"/>
        </w:rPr>
        <w:t xml:space="preserve">ver apéndice </w:t>
      </w:r>
      <w:r w:rsidRPr="00D268FF">
        <w:t>12).</w:t>
      </w:r>
    </w:p>
    <w:p w14:paraId="793B784F" w14:textId="77777777" w:rsidR="00545AF8" w:rsidRPr="00D268FF" w:rsidRDefault="00545AF8" w:rsidP="00D268FF">
      <w:pPr>
        <w:pStyle w:val="parrafos0"/>
        <w:spacing w:after="160" w:line="360" w:lineRule="auto"/>
      </w:pPr>
    </w:p>
    <w:p w14:paraId="79836DA0" w14:textId="77777777" w:rsidR="00545AF8" w:rsidRPr="00D268FF" w:rsidRDefault="00545AF8" w:rsidP="00D268FF">
      <w:pPr>
        <w:pStyle w:val="parrafos0"/>
        <w:spacing w:after="160" w:line="360" w:lineRule="auto"/>
      </w:pPr>
      <w:r w:rsidRPr="00D268FF">
        <w:t xml:space="preserve">Además de los problemas previamente previstos por los expertos para el ítem PMA01 y manifestados por los sustentantes, </w:t>
      </w:r>
      <w:ins w:id="56" w:author="Alina Ramos" w:date="2018-02-09T11:30:00Z">
        <w:r w:rsidRPr="00D268FF">
          <w:t xml:space="preserve">se </w:t>
        </w:r>
      </w:ins>
      <w:r w:rsidRPr="00D268FF">
        <w:t xml:space="preserve">resaltaron otros que no habían sido considerados. Un ejemplo es el caso del </w:t>
      </w:r>
      <w:ins w:id="57" w:author="Alina Ramos" w:date="2018-02-09T11:30:00Z">
        <w:r w:rsidRPr="00D268FF">
          <w:t xml:space="preserve">sustentante </w:t>
        </w:r>
      </w:ins>
      <w:r w:rsidRPr="00D268FF">
        <w:t>P016, que durante el protocolo retrospectivo comentó que al ver la imagen complementaria no comprendió qu</w:t>
      </w:r>
      <w:ins w:id="58" w:author="Alina Ramos" w:date="2018-02-09T11:31:00Z">
        <w:r w:rsidRPr="00D268FF">
          <w:t>é</w:t>
        </w:r>
      </w:ins>
      <w:del w:id="59" w:author="Alina Ramos" w:date="2018-02-09T11:31:00Z">
        <w:r w:rsidRPr="00D268FF" w:rsidDel="00EC68BC">
          <w:delText>e</w:delText>
        </w:r>
      </w:del>
      <w:r w:rsidRPr="00D268FF">
        <w:t xml:space="preserve"> era la barrita (señalando el bordón)</w:t>
      </w:r>
      <w:ins w:id="60" w:author="Alina Ramos" w:date="2018-02-09T11:30:00Z">
        <w:r w:rsidRPr="00D268FF">
          <w:t>,</w:t>
        </w:r>
      </w:ins>
      <w:r w:rsidRPr="00D268FF">
        <w:t xml:space="preserve"> ni que tenía que hacer con ella y las flechitas que la señalaban</w:t>
      </w:r>
      <w:ins w:id="61" w:author="Alina Ramos" w:date="2018-02-09T11:31:00Z">
        <w:r w:rsidRPr="00D268FF">
          <w:t>;</w:t>
        </w:r>
      </w:ins>
      <w:r w:rsidRPr="00D268FF">
        <w:t xml:space="preserve"> o el caso del sustentante P008 que mencionó que no sabía por qué le habían dado el dato </w:t>
      </w:r>
      <w:ins w:id="62" w:author="Alina Ramos" w:date="2018-02-09T11:31:00Z">
        <w:r w:rsidRPr="00D268FF">
          <w:t xml:space="preserve">de </w:t>
        </w:r>
      </w:ins>
      <w:r w:rsidRPr="00D268FF">
        <w:t>62 cm en la figura complementaria del ítem.</w:t>
      </w:r>
    </w:p>
    <w:p w14:paraId="421187F0" w14:textId="77777777" w:rsidR="00545AF8" w:rsidRPr="00F53C40" w:rsidRDefault="00545AF8" w:rsidP="00D268FF">
      <w:pPr>
        <w:pStyle w:val="Subsubttulos"/>
        <w:spacing w:after="160" w:line="360" w:lineRule="auto"/>
        <w:rPr>
          <w:rFonts w:cs="Arial"/>
          <w:lang w:val="es-MX"/>
        </w:rPr>
      </w:pPr>
      <w:bookmarkStart w:id="63" w:name="_Toc507057087"/>
      <w:r w:rsidRPr="00F53C40">
        <w:rPr>
          <w:rFonts w:cs="Arial"/>
          <w:lang w:val="es-MX"/>
        </w:rPr>
        <w:t>Resultados del análisis de los protocolos verbales con base en los modelos del proceso de respuesta</w:t>
      </w:r>
      <w:bookmarkEnd w:id="63"/>
    </w:p>
    <w:p w14:paraId="3598E2EC" w14:textId="77777777" w:rsidR="00545AF8" w:rsidRPr="00D268FF" w:rsidRDefault="00545AF8" w:rsidP="00D268FF">
      <w:pPr>
        <w:spacing w:line="360" w:lineRule="auto"/>
        <w:jc w:val="both"/>
        <w:rPr>
          <w:rFonts w:ascii="Arial" w:hAnsi="Arial" w:cs="Arial"/>
          <w:sz w:val="24"/>
          <w:szCs w:val="24"/>
        </w:rPr>
      </w:pPr>
      <w:r w:rsidRPr="00D268FF">
        <w:rPr>
          <w:rFonts w:ascii="Arial" w:hAnsi="Arial" w:cs="Arial"/>
          <w:sz w:val="24"/>
          <w:szCs w:val="24"/>
        </w:rPr>
        <w:t>El análisis de los protocolos verbales es una parte muy importante del proyecto, ya que conjunta los esfuerzos de las diferentes etapas del análisis cognitivo de los ítems. Respecto al trabajo de los expertos, posteriormente al análisis de los protocolos verbales, se confirmaron o adecuaron los modelos de los procesos de respuesta de cada ítem, se comprobaron algunos de los problemas hipotéticos que los sustentantes podían presentar al responder los ítems, se detectaron otros errores de diseño o sesgo que no se habían detectado en los análisis previos, y se diseñó con mayor precisión el esquema que explica la varianza irrelevante que determina el comportamiento del ítem.</w:t>
      </w:r>
    </w:p>
    <w:p w14:paraId="45463E51" w14:textId="77777777" w:rsidR="00545AF8" w:rsidRPr="00D268FF" w:rsidRDefault="00545AF8" w:rsidP="00D268FF">
      <w:pPr>
        <w:pStyle w:val="parrafos0"/>
        <w:spacing w:after="160" w:line="360" w:lineRule="auto"/>
      </w:pPr>
      <w:r w:rsidRPr="00D268FF">
        <w:t xml:space="preserve">En especial, respecto al análisis de los modelos hipotéticos de proceso de respuesta, los expertos se encargaron aplicar técnicas de análisis inductivo-deductivo para verificar el proceso de respuesta mediante los modelos del proceso de respuesta subyacente a los ítems, mismos que fueron previamente determinados por docentes y especialistas en Matemáticas. En la </w:t>
      </w:r>
      <w:r w:rsidRPr="00D268FF">
        <w:rPr>
          <w:highlight w:val="cyan"/>
        </w:rPr>
        <w:t>Figura 16</w:t>
      </w:r>
      <w:r w:rsidRPr="00D268FF">
        <w:t xml:space="preserve">, correspondiente al ítem PMA01, se observa el resultado de la labor de los expertos, ya que se presenta el modelo cognitivo sintetizado del ítem, donde se pueden observar tres de los principales problemas de diseño y sesgo que presenta acorde con el modelo EDU. Los problemas señalados se relacionan con las categorías: </w:t>
      </w:r>
      <w:r w:rsidRPr="00D268FF">
        <w:rPr>
          <w:rFonts w:eastAsia="Times New Roman"/>
          <w:color w:val="000000" w:themeColor="text1"/>
        </w:rPr>
        <w:t xml:space="preserve">a) </w:t>
      </w:r>
      <w:r w:rsidRPr="00D268FF">
        <w:rPr>
          <w:rFonts w:eastAsia="Times New Roman"/>
          <w:i/>
          <w:iCs/>
          <w:color w:val="000000" w:themeColor="text1"/>
        </w:rPr>
        <w:lastRenderedPageBreak/>
        <w:t xml:space="preserve">Problemas de inclusión poblacional, </w:t>
      </w:r>
      <w:r w:rsidRPr="00D268FF">
        <w:rPr>
          <w:rFonts w:eastAsia="Times New Roman"/>
          <w:color w:val="000000" w:themeColor="text1"/>
        </w:rPr>
        <w:t xml:space="preserve">b) </w:t>
      </w:r>
      <w:r w:rsidRPr="00D268FF">
        <w:rPr>
          <w:i/>
          <w:iCs/>
          <w:color w:val="000000" w:themeColor="text1"/>
          <w:lang w:val="es-ES"/>
        </w:rPr>
        <w:t xml:space="preserve">definición imprecisa del constructo </w:t>
      </w:r>
      <w:r w:rsidRPr="00D268FF">
        <w:rPr>
          <w:color w:val="000000" w:themeColor="text1"/>
          <w:lang w:val="es-ES"/>
        </w:rPr>
        <w:t xml:space="preserve">(referente a la alineación del mismo), y </w:t>
      </w:r>
      <w:r w:rsidRPr="00D268FF">
        <w:rPr>
          <w:rFonts w:eastAsia="Times New Roman"/>
          <w:color w:val="000000" w:themeColor="text1"/>
        </w:rPr>
        <w:t xml:space="preserve">c) </w:t>
      </w:r>
      <w:r w:rsidRPr="00D268FF">
        <w:rPr>
          <w:rFonts w:eastAsia="Times New Roman"/>
          <w:i/>
          <w:iCs/>
          <w:color w:val="000000" w:themeColor="text1"/>
        </w:rPr>
        <w:t>comprensibilidad de la base del ítem</w:t>
      </w:r>
      <w:r w:rsidRPr="00D268FF">
        <w:rPr>
          <w:color w:val="000000" w:themeColor="text1"/>
          <w:lang w:val="es-ES"/>
        </w:rPr>
        <w:t>.</w:t>
      </w:r>
    </w:p>
    <w:p w14:paraId="32D18750" w14:textId="77777777" w:rsidR="00545AF8" w:rsidRPr="00D268FF" w:rsidRDefault="00545AF8" w:rsidP="00D268FF">
      <w:pPr>
        <w:pStyle w:val="parrafos0"/>
        <w:spacing w:after="160" w:line="360" w:lineRule="auto"/>
        <w:ind w:firstLine="0"/>
        <w:sectPr w:rsidR="00545AF8" w:rsidRPr="00D268FF" w:rsidSect="00D268FF">
          <w:pgSz w:w="12240" w:h="15840" w:code="1"/>
          <w:pgMar w:top="1350" w:right="1183" w:bottom="1620" w:left="1418" w:header="720" w:footer="571" w:gutter="0"/>
          <w:cols w:space="720"/>
          <w:docGrid w:linePitch="360"/>
        </w:sectPr>
      </w:pPr>
    </w:p>
    <w:p w14:paraId="2B40D265" w14:textId="77777777" w:rsidR="00545AF8" w:rsidRPr="00D268FF" w:rsidRDefault="00545AF8" w:rsidP="00D268FF">
      <w:pPr>
        <w:spacing w:line="360" w:lineRule="auto"/>
        <w:jc w:val="center"/>
        <w:rPr>
          <w:rFonts w:ascii="Arial" w:hAnsi="Arial" w:cs="Arial"/>
          <w:sz w:val="24"/>
          <w:szCs w:val="24"/>
        </w:rPr>
      </w:pPr>
      <w:r w:rsidRPr="00D268FF">
        <w:rPr>
          <w:rFonts w:ascii="Arial" w:hAnsi="Arial" w:cs="Arial"/>
          <w:noProof/>
          <w:sz w:val="24"/>
          <w:szCs w:val="24"/>
          <w:lang w:eastAsia="es-MX"/>
        </w:rPr>
        <w:lastRenderedPageBreak/>
        <w:drawing>
          <wp:inline distT="0" distB="0" distL="0" distR="0" wp14:anchorId="453944A4" wp14:editId="410B1F05">
            <wp:extent cx="8026611" cy="496388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164" t="11510" r="17881" b="9455"/>
                    <a:stretch/>
                  </pic:blipFill>
                  <pic:spPr bwMode="auto">
                    <a:xfrm>
                      <a:off x="0" y="0"/>
                      <a:ext cx="8054711" cy="4981263"/>
                    </a:xfrm>
                    <a:prstGeom prst="rect">
                      <a:avLst/>
                    </a:prstGeom>
                    <a:ln>
                      <a:noFill/>
                    </a:ln>
                    <a:extLst>
                      <a:ext uri="{53640926-AAD7-44D8-BBD7-CCE9431645EC}">
                        <a14:shadowObscured xmlns:a14="http://schemas.microsoft.com/office/drawing/2010/main"/>
                      </a:ext>
                    </a:extLst>
                  </pic:spPr>
                </pic:pic>
              </a:graphicData>
            </a:graphic>
          </wp:inline>
        </w:drawing>
      </w:r>
    </w:p>
    <w:p w14:paraId="70D4275C" w14:textId="77777777" w:rsidR="00545AF8" w:rsidRPr="00F53C40" w:rsidRDefault="00545AF8" w:rsidP="00D268FF">
      <w:pPr>
        <w:pStyle w:val="indicefiguras"/>
        <w:spacing w:after="160" w:line="360" w:lineRule="auto"/>
        <w:rPr>
          <w:rFonts w:cs="Arial"/>
          <w:lang w:val="es-MX"/>
        </w:rPr>
        <w:sectPr w:rsidR="00545AF8" w:rsidRPr="00F53C40" w:rsidSect="00D268FF">
          <w:pgSz w:w="15840" w:h="12240" w:orient="landscape"/>
          <w:pgMar w:top="1701" w:right="1417" w:bottom="1701" w:left="1417" w:header="708" w:footer="708" w:gutter="0"/>
          <w:cols w:space="708"/>
          <w:docGrid w:linePitch="360"/>
        </w:sectPr>
      </w:pPr>
      <w:bookmarkStart w:id="64" w:name="_Toc507056981"/>
      <w:r w:rsidRPr="00F53C40">
        <w:rPr>
          <w:rFonts w:cs="Arial"/>
          <w:i/>
          <w:iCs/>
          <w:lang w:val="es-MX"/>
        </w:rPr>
        <w:t>Figura 16</w:t>
      </w:r>
      <w:r w:rsidRPr="00F53C40">
        <w:rPr>
          <w:rFonts w:cs="Arial"/>
          <w:lang w:val="es-MX"/>
        </w:rPr>
        <w:t>. Diagrama del modelo de un proceso de respuesta erróneo subyacente al ítem PMA01</w:t>
      </w:r>
      <w:bookmarkEnd w:id="64"/>
    </w:p>
    <w:p w14:paraId="15F6D6E1" w14:textId="77777777" w:rsidR="00545AF8" w:rsidRPr="00F53C40" w:rsidRDefault="00545AF8" w:rsidP="00D268FF">
      <w:pPr>
        <w:pStyle w:val="Subsubttulos"/>
        <w:spacing w:after="160" w:line="360" w:lineRule="auto"/>
        <w:rPr>
          <w:rFonts w:cs="Arial"/>
          <w:lang w:val="es-MX"/>
        </w:rPr>
      </w:pPr>
      <w:bookmarkStart w:id="65" w:name="_Toc507057088"/>
      <w:r w:rsidRPr="00F53C40">
        <w:rPr>
          <w:rFonts w:cs="Arial"/>
          <w:lang w:val="es-MX"/>
        </w:rPr>
        <w:lastRenderedPageBreak/>
        <w:t>Definición de las operaciones cognitivas que explican la dificultad de los ítems</w:t>
      </w:r>
      <w:bookmarkEnd w:id="65"/>
    </w:p>
    <w:p w14:paraId="399E434A" w14:textId="77777777" w:rsidR="00545AF8" w:rsidRPr="00D268FF" w:rsidRDefault="00545AF8" w:rsidP="00D268FF">
      <w:pPr>
        <w:pStyle w:val="parrafos0"/>
        <w:spacing w:after="160" w:line="360" w:lineRule="auto"/>
      </w:pPr>
      <w:r w:rsidRPr="00D268FF">
        <w:t xml:space="preserve">El análisis descrito en el apartado anterior </w:t>
      </w:r>
      <w:r w:rsidRPr="00D268FF">
        <w:rPr>
          <w:i/>
          <w:iCs/>
        </w:rPr>
        <w:t xml:space="preserve">Resultados del análisis de los protocolos verbales con base en los modelos del proceso de respuesta </w:t>
      </w:r>
      <w:r w:rsidRPr="00D268FF">
        <w:t xml:space="preserve">fue el preámbulo para culminar esta etapa, ya que, por medio del trabajo de análisis realizado por los expertos, se determinó las relaciones entre los ítems (tipos de relación y la magnitud de las relaciones) y los atributos u operaciones cognitivas sustantivas determinadas por los expertos. A través del análisis por pares e inductivo-deductivo se realizó una síntesis de los modelos cognitivos del proceso de respuesta en operaciones cognitivas específicas, que poseyeran un nivel explicativo agudo del comportamiento de los ítems. Un referente son las operaciones que explican primordialmente la dificultad del ítem PMA01: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D268FF">
        <w:rPr>
          <w:b/>
          <w:highlight w:val="cyan"/>
        </w:rPr>
        <w:t>Tabla 17</w:t>
      </w:r>
      <w:r w:rsidRPr="00D268FF">
        <w:t>).</w:t>
      </w:r>
    </w:p>
    <w:p w14:paraId="078847A7" w14:textId="77777777" w:rsidR="00545AF8" w:rsidRPr="00D268FF" w:rsidRDefault="00545AF8" w:rsidP="00D268FF">
      <w:pPr>
        <w:pStyle w:val="Titulotablas"/>
        <w:spacing w:after="160" w:line="360" w:lineRule="auto"/>
        <w:rPr>
          <w:rFonts w:cs="Arial"/>
          <w:lang w:val="es-MX"/>
        </w:rPr>
      </w:pPr>
      <w:bookmarkStart w:id="66" w:name="_Toc507056960"/>
      <w:r w:rsidRPr="00D268FF">
        <w:rPr>
          <w:rFonts w:cs="Arial"/>
          <w:b/>
          <w:bCs/>
          <w:lang w:val="es-MX"/>
        </w:rPr>
        <w:t xml:space="preserve">Tabla 17. </w:t>
      </w:r>
      <w:r w:rsidRPr="00D268FF">
        <w:rPr>
          <w:rFonts w:cs="Arial"/>
          <w:lang w:val="es-MX"/>
        </w:rPr>
        <w:t>Operaciones cognitivas del eje Espacio, forma y medida (Extracto de la tabla original)</w:t>
      </w:r>
      <w:bookmarkEnd w:id="66"/>
    </w:p>
    <w:tbl>
      <w:tblPr>
        <w:tblStyle w:val="Tablaconcuadrcula"/>
        <w:tblpPr w:leftFromText="180" w:rightFromText="180" w:vertAnchor="text" w:tblpXSpec="center" w:tblpY="1"/>
        <w:tblOverlap w:val="never"/>
        <w:tblW w:w="8075" w:type="dxa"/>
        <w:jc w:val="center"/>
        <w:tblLook w:val="04A0" w:firstRow="1" w:lastRow="0" w:firstColumn="1" w:lastColumn="0" w:noHBand="0" w:noVBand="1"/>
      </w:tblPr>
      <w:tblGrid>
        <w:gridCol w:w="1137"/>
        <w:gridCol w:w="1122"/>
        <w:gridCol w:w="5816"/>
      </w:tblGrid>
      <w:tr w:rsidR="00545AF8" w:rsidRPr="00D268FF" w14:paraId="4071745D" w14:textId="77777777" w:rsidTr="00D268FF">
        <w:trPr>
          <w:trHeight w:val="378"/>
          <w:jc w:val="center"/>
        </w:trPr>
        <w:tc>
          <w:tcPr>
            <w:tcW w:w="984" w:type="dxa"/>
            <w:shd w:val="clear" w:color="auto" w:fill="BFBFBF" w:themeFill="background1" w:themeFillShade="BF"/>
            <w:vAlign w:val="center"/>
          </w:tcPr>
          <w:p w14:paraId="123176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Eje</w:t>
            </w:r>
          </w:p>
        </w:tc>
        <w:tc>
          <w:tcPr>
            <w:tcW w:w="1138" w:type="dxa"/>
            <w:shd w:val="clear" w:color="auto" w:fill="BFBFBF" w:themeFill="background1" w:themeFillShade="BF"/>
            <w:vAlign w:val="center"/>
          </w:tcPr>
          <w:p w14:paraId="0E89083E"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5953" w:type="dxa"/>
            <w:shd w:val="clear" w:color="auto" w:fill="BFBFBF" w:themeFill="background1" w:themeFillShade="BF"/>
            <w:vAlign w:val="center"/>
          </w:tcPr>
          <w:p w14:paraId="3A0DDA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Operaciones cognitivas</w:t>
            </w:r>
          </w:p>
        </w:tc>
      </w:tr>
      <w:tr w:rsidR="00545AF8" w:rsidRPr="00D268FF" w14:paraId="653811F9" w14:textId="77777777" w:rsidTr="00D268FF">
        <w:trPr>
          <w:trHeight w:val="453"/>
          <w:jc w:val="center"/>
        </w:trPr>
        <w:tc>
          <w:tcPr>
            <w:tcW w:w="984" w:type="dxa"/>
            <w:vMerge w:val="restart"/>
            <w:vAlign w:val="center"/>
          </w:tcPr>
          <w:p w14:paraId="5B89F45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Espacio, forma y medida</w:t>
            </w:r>
          </w:p>
        </w:tc>
        <w:tc>
          <w:tcPr>
            <w:tcW w:w="1138" w:type="dxa"/>
            <w:vAlign w:val="center"/>
          </w:tcPr>
          <w:p w14:paraId="5670992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w:t>
            </w:r>
          </w:p>
        </w:tc>
        <w:tc>
          <w:tcPr>
            <w:tcW w:w="5953" w:type="dxa"/>
            <w:vAlign w:val="center"/>
          </w:tcPr>
          <w:p w14:paraId="38B079A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 problemas matemáticos contextualizados</w:t>
            </w:r>
          </w:p>
        </w:tc>
      </w:tr>
      <w:tr w:rsidR="00545AF8" w:rsidRPr="00D268FF" w14:paraId="4017D6AF" w14:textId="77777777" w:rsidTr="00D268FF">
        <w:trPr>
          <w:trHeight w:val="417"/>
          <w:jc w:val="center"/>
        </w:trPr>
        <w:tc>
          <w:tcPr>
            <w:tcW w:w="984" w:type="dxa"/>
            <w:vMerge/>
            <w:vAlign w:val="center"/>
          </w:tcPr>
          <w:p w14:paraId="3316658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41F7B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2</w:t>
            </w:r>
          </w:p>
        </w:tc>
        <w:tc>
          <w:tcPr>
            <w:tcW w:w="5953" w:type="dxa"/>
            <w:vAlign w:val="center"/>
          </w:tcPr>
          <w:p w14:paraId="66C8CAC5"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l Sistema Internacional de Unidades (SIU)</w:t>
            </w:r>
          </w:p>
        </w:tc>
      </w:tr>
      <w:tr w:rsidR="00545AF8" w:rsidRPr="00D268FF" w14:paraId="7DFBD944" w14:textId="77777777" w:rsidTr="00D268FF">
        <w:trPr>
          <w:trHeight w:val="252"/>
          <w:jc w:val="center"/>
        </w:trPr>
        <w:tc>
          <w:tcPr>
            <w:tcW w:w="984" w:type="dxa"/>
            <w:vMerge/>
            <w:vAlign w:val="center"/>
          </w:tcPr>
          <w:p w14:paraId="6D93DFB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5CFAA87A"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3</w:t>
            </w:r>
          </w:p>
        </w:tc>
        <w:tc>
          <w:tcPr>
            <w:tcW w:w="5953" w:type="dxa"/>
            <w:vAlign w:val="center"/>
          </w:tcPr>
          <w:p w14:paraId="171E3C4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Operación de valores posicionales con números naturales y decimales</w:t>
            </w:r>
          </w:p>
        </w:tc>
      </w:tr>
      <w:tr w:rsidR="00545AF8" w:rsidRPr="00D268FF" w14:paraId="5B0EC236" w14:textId="77777777" w:rsidTr="00D268FF">
        <w:trPr>
          <w:trHeight w:val="236"/>
          <w:jc w:val="center"/>
        </w:trPr>
        <w:tc>
          <w:tcPr>
            <w:tcW w:w="984" w:type="dxa"/>
            <w:vMerge/>
            <w:vAlign w:val="center"/>
          </w:tcPr>
          <w:p w14:paraId="41CB059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4A2E78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4</w:t>
            </w:r>
          </w:p>
        </w:tc>
        <w:tc>
          <w:tcPr>
            <w:tcW w:w="5953" w:type="dxa"/>
            <w:vAlign w:val="center"/>
          </w:tcPr>
          <w:p w14:paraId="1899B05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Ubicación de una coordenada en el primer cuadrante del plano cartesiano</w:t>
            </w:r>
          </w:p>
        </w:tc>
      </w:tr>
      <w:tr w:rsidR="00545AF8" w:rsidRPr="00D268FF" w14:paraId="51404DE6" w14:textId="77777777" w:rsidTr="00D268FF">
        <w:trPr>
          <w:trHeight w:val="465"/>
          <w:jc w:val="center"/>
        </w:trPr>
        <w:tc>
          <w:tcPr>
            <w:tcW w:w="984" w:type="dxa"/>
            <w:vMerge/>
            <w:vAlign w:val="center"/>
          </w:tcPr>
          <w:p w14:paraId="603D6BD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F5E988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5</w:t>
            </w:r>
          </w:p>
        </w:tc>
        <w:tc>
          <w:tcPr>
            <w:tcW w:w="5953" w:type="dxa"/>
            <w:vAlign w:val="center"/>
          </w:tcPr>
          <w:p w14:paraId="5B0E5E3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plicación de operaciones aritméticas básicas</w:t>
            </w:r>
          </w:p>
        </w:tc>
      </w:tr>
      <w:tr w:rsidR="00545AF8" w:rsidRPr="00D268FF" w14:paraId="21F1799F" w14:textId="77777777" w:rsidTr="00D268FF">
        <w:trPr>
          <w:trHeight w:val="473"/>
          <w:jc w:val="center"/>
        </w:trPr>
        <w:tc>
          <w:tcPr>
            <w:tcW w:w="984" w:type="dxa"/>
            <w:vMerge/>
            <w:vAlign w:val="center"/>
          </w:tcPr>
          <w:p w14:paraId="2AF9511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39A7AAD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6</w:t>
            </w:r>
          </w:p>
        </w:tc>
        <w:tc>
          <w:tcPr>
            <w:tcW w:w="5953" w:type="dxa"/>
            <w:vAlign w:val="center"/>
          </w:tcPr>
          <w:p w14:paraId="70525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finición de tecnicismos del lenguaje formal de la geometría (p. e., los tipos de ángulos)</w:t>
            </w:r>
          </w:p>
        </w:tc>
      </w:tr>
      <w:tr w:rsidR="00545AF8" w:rsidRPr="00D268FF" w14:paraId="4997E10D" w14:textId="77777777" w:rsidTr="00D268FF">
        <w:trPr>
          <w:trHeight w:val="252"/>
          <w:jc w:val="center"/>
        </w:trPr>
        <w:tc>
          <w:tcPr>
            <w:tcW w:w="984" w:type="dxa"/>
            <w:vMerge/>
            <w:vAlign w:val="center"/>
          </w:tcPr>
          <w:p w14:paraId="47D38E12"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19FE230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7</w:t>
            </w:r>
          </w:p>
        </w:tc>
        <w:tc>
          <w:tcPr>
            <w:tcW w:w="5953" w:type="dxa"/>
            <w:vAlign w:val="center"/>
          </w:tcPr>
          <w:p w14:paraId="459393BF"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viso-espacial de figuras geométricas</w:t>
            </w:r>
          </w:p>
        </w:tc>
      </w:tr>
      <w:tr w:rsidR="00545AF8" w:rsidRPr="00D268FF" w14:paraId="2DB2F51C" w14:textId="77777777" w:rsidTr="00D268FF">
        <w:trPr>
          <w:trHeight w:val="236"/>
          <w:jc w:val="center"/>
        </w:trPr>
        <w:tc>
          <w:tcPr>
            <w:tcW w:w="984" w:type="dxa"/>
            <w:vMerge/>
            <w:vAlign w:val="center"/>
          </w:tcPr>
          <w:p w14:paraId="62A18151"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8EAF93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8</w:t>
            </w:r>
          </w:p>
        </w:tc>
        <w:tc>
          <w:tcPr>
            <w:tcW w:w="5953" w:type="dxa"/>
            <w:vAlign w:val="center"/>
          </w:tcPr>
          <w:p w14:paraId="19675E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de las características geométricas de los cuadriláteros</w:t>
            </w:r>
          </w:p>
        </w:tc>
      </w:tr>
      <w:tr w:rsidR="00545AF8" w:rsidRPr="00D268FF" w14:paraId="61E798AD" w14:textId="77777777" w:rsidTr="00D268FF">
        <w:trPr>
          <w:trHeight w:val="473"/>
          <w:jc w:val="center"/>
        </w:trPr>
        <w:tc>
          <w:tcPr>
            <w:tcW w:w="984" w:type="dxa"/>
            <w:vMerge/>
            <w:vAlign w:val="center"/>
          </w:tcPr>
          <w:p w14:paraId="457202AC"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1DD4F9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9</w:t>
            </w:r>
          </w:p>
        </w:tc>
        <w:tc>
          <w:tcPr>
            <w:tcW w:w="5953" w:type="dxa"/>
            <w:vAlign w:val="center"/>
          </w:tcPr>
          <w:p w14:paraId="6243E65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gráfica de tipos de líneas rectas (paralelas, perpendiculares y decantes)</w:t>
            </w:r>
          </w:p>
        </w:tc>
      </w:tr>
      <w:tr w:rsidR="00545AF8" w:rsidRPr="00D268FF" w14:paraId="445BF457" w14:textId="77777777" w:rsidTr="00D268FF">
        <w:trPr>
          <w:trHeight w:val="473"/>
          <w:jc w:val="center"/>
        </w:trPr>
        <w:tc>
          <w:tcPr>
            <w:tcW w:w="984" w:type="dxa"/>
            <w:vMerge/>
            <w:vAlign w:val="center"/>
          </w:tcPr>
          <w:p w14:paraId="0CD90A3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6A23B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0</w:t>
            </w:r>
          </w:p>
        </w:tc>
        <w:tc>
          <w:tcPr>
            <w:tcW w:w="5953" w:type="dxa"/>
            <w:vAlign w:val="center"/>
          </w:tcPr>
          <w:p w14:paraId="6BE8283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de la conversión de unidades de medida</w:t>
            </w:r>
          </w:p>
        </w:tc>
      </w:tr>
      <w:tr w:rsidR="00545AF8" w:rsidRPr="00D268FF" w14:paraId="17B08F93" w14:textId="77777777" w:rsidTr="00D268FF">
        <w:trPr>
          <w:trHeight w:val="473"/>
          <w:jc w:val="center"/>
        </w:trPr>
        <w:tc>
          <w:tcPr>
            <w:tcW w:w="984" w:type="dxa"/>
            <w:vMerge/>
            <w:vAlign w:val="center"/>
          </w:tcPr>
          <w:p w14:paraId="16B97B2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4B6874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1</w:t>
            </w:r>
          </w:p>
        </w:tc>
        <w:tc>
          <w:tcPr>
            <w:tcW w:w="5953" w:type="dxa"/>
            <w:vAlign w:val="center"/>
          </w:tcPr>
          <w:p w14:paraId="4971395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 xml:space="preserve">Representación del modelo aritmético para calcular el perímetro de </w:t>
            </w:r>
            <w:r w:rsidRPr="00D268FF">
              <w:rPr>
                <w:rFonts w:eastAsia="Arial" w:cs="Arial"/>
                <w:sz w:val="24"/>
                <w:lang w:val="es-MX"/>
              </w:rPr>
              <w:t>una figura geométrica (triángulo o cuadrilátero)</w:t>
            </w:r>
          </w:p>
        </w:tc>
      </w:tr>
      <w:tr w:rsidR="00545AF8" w:rsidRPr="00D268FF" w14:paraId="5CEF701C" w14:textId="77777777" w:rsidTr="00D268FF">
        <w:trPr>
          <w:trHeight w:val="473"/>
          <w:jc w:val="center"/>
        </w:trPr>
        <w:tc>
          <w:tcPr>
            <w:tcW w:w="984" w:type="dxa"/>
            <w:vMerge/>
            <w:vAlign w:val="center"/>
          </w:tcPr>
          <w:p w14:paraId="6B80C84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8F34E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2</w:t>
            </w:r>
          </w:p>
        </w:tc>
        <w:tc>
          <w:tcPr>
            <w:tcW w:w="5953" w:type="dxa"/>
            <w:vAlign w:val="center"/>
          </w:tcPr>
          <w:p w14:paraId="7EECC932"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para calcular el área de cuadriláteros o triángulos</w:t>
            </w:r>
          </w:p>
        </w:tc>
      </w:tr>
      <w:tr w:rsidR="00545AF8" w:rsidRPr="00D268FF" w14:paraId="2799CB04" w14:textId="77777777" w:rsidTr="00D268FF">
        <w:trPr>
          <w:trHeight w:val="457"/>
          <w:jc w:val="center"/>
        </w:trPr>
        <w:tc>
          <w:tcPr>
            <w:tcW w:w="984" w:type="dxa"/>
            <w:vMerge/>
            <w:vAlign w:val="center"/>
          </w:tcPr>
          <w:p w14:paraId="68ACC03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56898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3</w:t>
            </w:r>
          </w:p>
        </w:tc>
        <w:tc>
          <w:tcPr>
            <w:tcW w:w="5953" w:type="dxa"/>
            <w:vAlign w:val="center"/>
          </w:tcPr>
          <w:p w14:paraId="00E68C1C"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ducción de fórmulas para calcular el área mediante descomposición de figuras geométricas</w:t>
            </w:r>
          </w:p>
        </w:tc>
      </w:tr>
    </w:tbl>
    <w:p w14:paraId="520E1ED0" w14:textId="77777777" w:rsidR="00545AF8" w:rsidRPr="00D268FF" w:rsidRDefault="00545AF8" w:rsidP="00D268FF">
      <w:pPr>
        <w:spacing w:line="360" w:lineRule="auto"/>
        <w:rPr>
          <w:rFonts w:ascii="Arial" w:hAnsi="Arial" w:cs="Arial"/>
          <w:sz w:val="24"/>
          <w:szCs w:val="24"/>
        </w:rPr>
      </w:pPr>
    </w:p>
    <w:p w14:paraId="02C0E60C" w14:textId="77777777" w:rsidR="00545AF8" w:rsidRPr="00D268FF" w:rsidRDefault="00545AF8" w:rsidP="00D268FF">
      <w:pPr>
        <w:spacing w:line="360" w:lineRule="auto"/>
        <w:rPr>
          <w:rFonts w:ascii="Arial" w:hAnsi="Arial" w:cs="Arial"/>
          <w:sz w:val="24"/>
          <w:szCs w:val="24"/>
        </w:rPr>
      </w:pPr>
    </w:p>
    <w:p w14:paraId="3D46194D" w14:textId="77777777" w:rsidR="00545AF8" w:rsidRPr="00D268FF" w:rsidRDefault="00545AF8" w:rsidP="00D268FF">
      <w:pPr>
        <w:spacing w:line="360" w:lineRule="auto"/>
        <w:rPr>
          <w:rFonts w:ascii="Arial" w:hAnsi="Arial" w:cs="Arial"/>
          <w:sz w:val="24"/>
          <w:szCs w:val="24"/>
        </w:rPr>
      </w:pPr>
    </w:p>
    <w:p w14:paraId="454568A1" w14:textId="77777777" w:rsidR="00545AF8" w:rsidRPr="00D268FF" w:rsidRDefault="00545AF8" w:rsidP="00D268FF">
      <w:pPr>
        <w:spacing w:line="360" w:lineRule="auto"/>
        <w:rPr>
          <w:rFonts w:ascii="Arial" w:hAnsi="Arial" w:cs="Arial"/>
          <w:sz w:val="24"/>
          <w:szCs w:val="24"/>
        </w:rPr>
      </w:pPr>
    </w:p>
    <w:p w14:paraId="12CBC82D" w14:textId="77777777" w:rsidR="00545AF8" w:rsidRPr="00D268FF" w:rsidRDefault="00545AF8" w:rsidP="00D268FF">
      <w:pPr>
        <w:spacing w:line="360" w:lineRule="auto"/>
        <w:rPr>
          <w:rFonts w:ascii="Arial" w:hAnsi="Arial" w:cs="Arial"/>
          <w:sz w:val="24"/>
          <w:szCs w:val="24"/>
        </w:rPr>
      </w:pPr>
    </w:p>
    <w:p w14:paraId="2ECB181A" w14:textId="77777777" w:rsidR="00545AF8" w:rsidRPr="00D268FF" w:rsidRDefault="00545AF8" w:rsidP="00D268FF">
      <w:pPr>
        <w:spacing w:line="360" w:lineRule="auto"/>
        <w:rPr>
          <w:rFonts w:ascii="Arial" w:hAnsi="Arial" w:cs="Arial"/>
          <w:sz w:val="24"/>
          <w:szCs w:val="24"/>
        </w:rPr>
      </w:pPr>
    </w:p>
    <w:p w14:paraId="4068684D" w14:textId="77777777" w:rsidR="00545AF8" w:rsidRPr="00D268FF" w:rsidRDefault="00545AF8" w:rsidP="00D268FF">
      <w:pPr>
        <w:spacing w:line="360" w:lineRule="auto"/>
        <w:rPr>
          <w:rFonts w:ascii="Arial" w:hAnsi="Arial" w:cs="Arial"/>
          <w:sz w:val="24"/>
          <w:szCs w:val="24"/>
        </w:rPr>
      </w:pPr>
    </w:p>
    <w:p w14:paraId="00761710" w14:textId="77777777" w:rsidR="00545AF8" w:rsidRPr="00D268FF" w:rsidRDefault="00545AF8" w:rsidP="00D268FF">
      <w:pPr>
        <w:spacing w:line="360" w:lineRule="auto"/>
        <w:rPr>
          <w:rFonts w:ascii="Arial" w:hAnsi="Arial" w:cs="Arial"/>
          <w:sz w:val="24"/>
          <w:szCs w:val="24"/>
        </w:rPr>
      </w:pPr>
    </w:p>
    <w:p w14:paraId="4D5F600F" w14:textId="77777777" w:rsidR="00545AF8" w:rsidRPr="00D268FF" w:rsidRDefault="00545AF8" w:rsidP="00D268FF">
      <w:pPr>
        <w:spacing w:line="360" w:lineRule="auto"/>
        <w:rPr>
          <w:rFonts w:ascii="Arial" w:hAnsi="Arial" w:cs="Arial"/>
          <w:sz w:val="24"/>
          <w:szCs w:val="24"/>
        </w:rPr>
      </w:pPr>
    </w:p>
    <w:p w14:paraId="5EF4EF79" w14:textId="77777777" w:rsidR="00545AF8" w:rsidRPr="00D268FF" w:rsidRDefault="00545AF8" w:rsidP="00D268FF">
      <w:pPr>
        <w:spacing w:line="360" w:lineRule="auto"/>
        <w:rPr>
          <w:rFonts w:ascii="Arial" w:hAnsi="Arial" w:cs="Arial"/>
          <w:sz w:val="24"/>
          <w:szCs w:val="24"/>
        </w:rPr>
      </w:pPr>
    </w:p>
    <w:p w14:paraId="7593D9F5" w14:textId="77777777" w:rsidR="00545AF8" w:rsidRPr="00D268FF" w:rsidRDefault="00545AF8" w:rsidP="00D268FF">
      <w:pPr>
        <w:spacing w:line="360" w:lineRule="auto"/>
        <w:rPr>
          <w:rFonts w:ascii="Arial" w:hAnsi="Arial" w:cs="Arial"/>
          <w:sz w:val="24"/>
          <w:szCs w:val="24"/>
        </w:rPr>
      </w:pPr>
    </w:p>
    <w:p w14:paraId="441D8683" w14:textId="77777777" w:rsidR="00545AF8" w:rsidRPr="00D268FF" w:rsidRDefault="00545AF8" w:rsidP="00D268FF">
      <w:pPr>
        <w:spacing w:line="360" w:lineRule="auto"/>
        <w:rPr>
          <w:rFonts w:ascii="Arial" w:hAnsi="Arial" w:cs="Arial"/>
          <w:sz w:val="24"/>
          <w:szCs w:val="24"/>
        </w:rPr>
      </w:pPr>
    </w:p>
    <w:p w14:paraId="3BBE28D4" w14:textId="77777777" w:rsidR="00545AF8" w:rsidRPr="00D268FF" w:rsidRDefault="00545AF8" w:rsidP="00D268FF">
      <w:pPr>
        <w:spacing w:line="360" w:lineRule="auto"/>
        <w:rPr>
          <w:rFonts w:ascii="Arial" w:hAnsi="Arial" w:cs="Arial"/>
          <w:sz w:val="24"/>
          <w:szCs w:val="24"/>
        </w:rPr>
      </w:pPr>
    </w:p>
    <w:p w14:paraId="093133AC" w14:textId="77777777" w:rsidR="00545AF8" w:rsidRPr="00D268FF" w:rsidRDefault="00545AF8" w:rsidP="00D268FF">
      <w:pPr>
        <w:pStyle w:val="parrafos0"/>
        <w:spacing w:after="160" w:line="360" w:lineRule="auto"/>
      </w:pPr>
      <w:r w:rsidRPr="00D268FF">
        <w:t xml:space="preserve">De la anterior tabla, emerge la Matriz Q, que es un modelo sintetizado de las operaciones cognitivas específicas de cada uno de los ítems, extraídas mediante el análisis de los expertos a los procesos de respuesta hipotéticos y empíricos. Dentro de la Matriz Q, pueden observarse los ítems alineados al eje que les corresponde; en la parte superior de la tabla se encuentra el código de la operación cognitiva, dentro de la tabla se puntúa con el número 1 si en el ítem interviene la operación cognitiva y con el número 0 si no la presenta. Utilizando como ejemplo el ítem PMA01, pueden observarse en la </w:t>
      </w:r>
      <w:r w:rsidRPr="00D268FF">
        <w:rPr>
          <w:highlight w:val="cyan"/>
        </w:rPr>
        <w:t>Tabla 18</w:t>
      </w:r>
      <w:r w:rsidRPr="00D268FF">
        <w:t xml:space="preserve"> las operaciones cognitivas que le corresponden (fila señalada en azul claro); en este caso O1, O2, O5, O12. Posteriormente basta con volver a la </w:t>
      </w:r>
      <w:r w:rsidRPr="00D268FF">
        <w:rPr>
          <w:b/>
          <w:bCs/>
          <w:highlight w:val="cyan"/>
        </w:rPr>
        <w:t>Tabla 17</w:t>
      </w:r>
      <w:r w:rsidRPr="00D268FF">
        <w:rPr>
          <w:b/>
          <w:bCs/>
        </w:rPr>
        <w:t xml:space="preserve">. </w:t>
      </w:r>
      <w:r w:rsidRPr="00D268FF">
        <w:rPr>
          <w:i/>
          <w:iCs/>
        </w:rPr>
        <w:t>Operaciones cognitivas del eje Espacio, forma y medida</w:t>
      </w:r>
      <w:r w:rsidRPr="00D268FF">
        <w:t xml:space="preserve"> e identificar las operaciones de acuerdo a los códigos adjudicados al ítem en la Matriz Q. Esta Matriz permite tener un acceso ágil a la información </w:t>
      </w:r>
      <w:r w:rsidRPr="00D268FF">
        <w:lastRenderedPageBreak/>
        <w:t>relevante del ítem, pues de primera mano puede intuirse la dificultad del mismo, parte del comportamiento del ítem, someterla a otros análisis, entre otras cosas.</w:t>
      </w:r>
    </w:p>
    <w:p w14:paraId="3F97FB1E" w14:textId="77777777" w:rsidR="00545AF8" w:rsidRPr="00D268FF" w:rsidRDefault="00545AF8" w:rsidP="00D268FF">
      <w:pPr>
        <w:pStyle w:val="Titulotablas"/>
        <w:spacing w:after="160" w:line="360" w:lineRule="auto"/>
        <w:rPr>
          <w:rFonts w:cs="Arial"/>
          <w:b/>
          <w:bCs/>
          <w:lang w:val="es-MX"/>
        </w:rPr>
      </w:pPr>
      <w:bookmarkStart w:id="67" w:name="_Toc507056961"/>
    </w:p>
    <w:p w14:paraId="44897920" w14:textId="77777777" w:rsidR="00545AF8" w:rsidRPr="00D268FF" w:rsidRDefault="00545AF8" w:rsidP="00D268FF">
      <w:pPr>
        <w:pStyle w:val="Titulotablas"/>
        <w:spacing w:after="160" w:line="360" w:lineRule="auto"/>
        <w:rPr>
          <w:rFonts w:cs="Arial"/>
          <w:b/>
          <w:bCs/>
          <w:lang w:val="es-MX"/>
        </w:rPr>
      </w:pPr>
    </w:p>
    <w:p w14:paraId="68F8A88C" w14:textId="77777777" w:rsidR="00545AF8" w:rsidRPr="00D268FF" w:rsidRDefault="00545AF8" w:rsidP="00D268F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67"/>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545AF8" w:rsidRPr="00D268FF" w14:paraId="2B072ECD" w14:textId="77777777" w:rsidTr="00D268FF">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26670097" w14:textId="77777777" w:rsidR="00545AF8" w:rsidRPr="00D268FF" w:rsidRDefault="00545AF8" w:rsidP="00D268FF">
            <w:pPr>
              <w:pStyle w:val="Textotablas"/>
              <w:spacing w:after="160" w:line="360" w:lineRule="auto"/>
              <w:rPr>
                <w:rFonts w:cs="Arial"/>
                <w:bCs w:val="0"/>
                <w:sz w:val="24"/>
                <w:lang w:val="es-MX"/>
              </w:rPr>
            </w:pPr>
            <w:r w:rsidRPr="00D268FF">
              <w:rPr>
                <w:rFonts w:cs="Arial"/>
                <w:sz w:val="24"/>
                <w:lang w:val="es-MX"/>
              </w:rPr>
              <w:lastRenderedPageBreak/>
              <w:t>Código de ítem</w:t>
            </w:r>
          </w:p>
        </w:tc>
        <w:tc>
          <w:tcPr>
            <w:tcW w:w="567" w:type="dxa"/>
            <w:tcBorders>
              <w:top w:val="single" w:sz="4" w:space="0" w:color="auto"/>
            </w:tcBorders>
            <w:shd w:val="clear" w:color="auto" w:fill="BFBFBF" w:themeFill="background1" w:themeFillShade="BF"/>
            <w:vAlign w:val="center"/>
          </w:tcPr>
          <w:p w14:paraId="588E72C0"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6BD51E0B"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69EE743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BED7BA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60ADCAC6"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0648F9C1"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38A22333"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3F2D3D4F"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4595DB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2103B217"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25D3EBE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E0EDF8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2BA319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545AF8" w:rsidRPr="00D268FF" w14:paraId="59887A39" w14:textId="77777777" w:rsidTr="00D268FF">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9B29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54A5CB1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6DDDF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E9430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BDCF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D3ADD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C083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7D8A5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3009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FBEA1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D50D45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EDFE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546244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EEB076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E485F46"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C5BB3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33AB22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57E20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18698E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3A4D3D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60F8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436257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493C1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9459F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64B1C9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A947C8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79752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78FF8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9312AE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020CE4F" w14:textId="77777777" w:rsidTr="00D268FF">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BDB7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1F9F58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197C7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FC829E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FD8D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281C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AAA1A3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BBB4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0E1E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C401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0898BB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7C1463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B087C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B567D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60418966" w14:textId="77777777" w:rsidTr="00D268FF">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59792D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62E8989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32E74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BE00D8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D74A3E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EBFB76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BEC650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ED94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5AE7E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805DE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FCCA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17AD2D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FF7A0C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E0CDB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6BD8CF7" w14:textId="77777777" w:rsidTr="00D268FF">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4101A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51E9E16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FB1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9E770D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EE02A9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CEB7D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D6EF2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4633B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DF79D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714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85860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1894BA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B288D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DD7B16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2D32660" w14:textId="77777777" w:rsidTr="00D268FF">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0D5C3B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43C0F64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CB3E1B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BE836D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C1FB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A941B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049DC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8D78C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5F785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B9923E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D02736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135D7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BF566B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0713A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16E4D596" w14:textId="77777777" w:rsidTr="00D268FF">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3F4E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708765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558CA6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58B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5FB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B96CE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87EDA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B50A7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5E64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8E93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2878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B571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EC57B4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91788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5B6DDF9E" w14:textId="77777777" w:rsidTr="00D268FF">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E28DC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056593D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5475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EEC33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C359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544421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6A87BF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8A9A0F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191A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8C9C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A52A6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C3BA0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2C3C2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FF33A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7CA23389" w14:textId="77777777" w:rsidTr="00D268FF">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12888B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B129A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3BAD9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24852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9AE21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E1815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92C151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32D4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2038D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73112F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B0F0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102AD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5A47A1E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091B6FF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DC5F599" w14:textId="77777777" w:rsidTr="00D268FF">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759FF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14E4A0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21FA21A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13E9F88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1F147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045C47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3F8F385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471281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341CB77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4CB6AB9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6E1A0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8D7A79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344447A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3A7ECE8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EF5DD7C" w14:textId="77777777" w:rsidTr="00D268FF">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E6BBF4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2695F8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722F0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824CF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CFBFD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FFEE6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69C7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82889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6356D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A3DF6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BBE986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9E8CE4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33D679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65BC96E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545AF8" w:rsidRPr="00D268FF" w14:paraId="48551CD7" w14:textId="77777777" w:rsidTr="00D268FF">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93EA60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43752FE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BC13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7369AC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4DC8A33"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AEC96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72410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93568A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FBE67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463D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B3784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4A90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866210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10CEFB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2A8C0A9" w14:textId="77777777" w:rsidTr="00D268FF">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4404A63"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3172691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D3783B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582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3EE68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91E68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C4E8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D7D119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7CBE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F744C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A17302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9E63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49620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B435F3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9CB061A" w14:textId="77777777" w:rsidTr="00D268FF">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F3DAA6"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4C18088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0C88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8CE0B7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9B7D2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1DD4C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77CC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CF8A26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7AF94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DBAB5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EC432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7DD74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C0D7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20A8CD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BF673F3" w14:textId="77777777" w:rsidTr="00D268FF">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B5EB0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1A069F1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11577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557FF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A29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AC66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E0FF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2BFE7C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2B894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3DFD1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1238A8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869DA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65C1C5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6B8007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4519DA7"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CB1D4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332DF04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6786F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B1B44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5D0B7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8E872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8E3238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D7D0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602D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B447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1EC7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E4FE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11240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C9FAA3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204A9C0" w14:textId="77777777" w:rsidTr="00D268FF">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A19E6D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EB8768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A8F9E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713D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10F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CF31B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FB3708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0E19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0AD23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730687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723A1A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CFE3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02B87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0FA6BC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7F0EE08" w14:textId="77777777" w:rsidR="00545AF8" w:rsidRPr="00D268FF" w:rsidRDefault="00545AF8" w:rsidP="00D268FF">
      <w:pPr>
        <w:spacing w:line="360" w:lineRule="auto"/>
        <w:rPr>
          <w:rFonts w:ascii="Arial" w:hAnsi="Arial" w:cs="Arial"/>
          <w:b/>
          <w:sz w:val="24"/>
          <w:szCs w:val="24"/>
          <w:lang w:eastAsia="es-MX"/>
        </w:rPr>
      </w:pPr>
    </w:p>
    <w:p w14:paraId="70E8AD74" w14:textId="77777777" w:rsidR="00545AF8" w:rsidRPr="00D268FF" w:rsidRDefault="00545AF8" w:rsidP="00D268FF">
      <w:pPr>
        <w:pStyle w:val="Subttulos"/>
        <w:spacing w:after="160" w:line="360" w:lineRule="auto"/>
        <w:rPr>
          <w:rFonts w:cs="Arial"/>
          <w:sz w:val="24"/>
          <w:szCs w:val="24"/>
          <w:lang w:val="es-MX"/>
        </w:rPr>
        <w:sectPr w:rsidR="00545AF8" w:rsidRPr="00D268FF" w:rsidSect="00D268FF">
          <w:pgSz w:w="12240" w:h="15840"/>
          <w:pgMar w:top="1417" w:right="1183" w:bottom="1417" w:left="1418" w:header="708" w:footer="708" w:gutter="0"/>
          <w:cols w:space="708"/>
          <w:docGrid w:linePitch="360"/>
        </w:sectPr>
      </w:pPr>
    </w:p>
    <w:p w14:paraId="2953216B" w14:textId="77777777" w:rsidR="00545AF8" w:rsidRPr="00D268FF" w:rsidRDefault="00545AF8" w:rsidP="00D268FF">
      <w:pPr>
        <w:pStyle w:val="Subttulos"/>
        <w:spacing w:after="160" w:line="360" w:lineRule="auto"/>
        <w:rPr>
          <w:rFonts w:cs="Arial"/>
          <w:sz w:val="24"/>
          <w:szCs w:val="24"/>
          <w:lang w:val="es-MX"/>
        </w:rPr>
      </w:pPr>
      <w:bookmarkStart w:id="68" w:name="_Toc507057089"/>
      <w:r w:rsidRPr="00D268FF">
        <w:rPr>
          <w:rFonts w:cs="Arial"/>
          <w:sz w:val="24"/>
          <w:szCs w:val="24"/>
          <w:lang w:val="es-MX"/>
        </w:rPr>
        <w:lastRenderedPageBreak/>
        <w:t>Resultados del diagnóstico cognitivo</w:t>
      </w:r>
      <w:bookmarkEnd w:id="68"/>
    </w:p>
    <w:p w14:paraId="7535DD76" w14:textId="77777777" w:rsidR="00545AF8" w:rsidRPr="00F53C40" w:rsidRDefault="00545AF8" w:rsidP="00D268FF">
      <w:pPr>
        <w:pStyle w:val="Subsubttulos"/>
        <w:spacing w:after="160" w:line="360" w:lineRule="auto"/>
        <w:rPr>
          <w:rFonts w:cs="Arial"/>
          <w:lang w:val="es-MX"/>
        </w:rPr>
      </w:pPr>
      <w:bookmarkStart w:id="69" w:name="_Toc507057090"/>
      <w:r w:rsidRPr="00F53C40">
        <w:rPr>
          <w:rFonts w:cs="Arial"/>
          <w:lang w:val="es-MX"/>
        </w:rPr>
        <w:t>Resultados de los análisis con el modelo DINA de los parámetros de adivinación, desliz y de las probabilidades de dominio de las operaciones cognitivas por parte de los examinados</w:t>
      </w:r>
      <w:bookmarkEnd w:id="69"/>
    </w:p>
    <w:p w14:paraId="2E7DDEAC" w14:textId="77777777" w:rsidR="00545AF8" w:rsidRPr="00D268FF" w:rsidRDefault="00545AF8" w:rsidP="00D268FF">
      <w:pPr>
        <w:pStyle w:val="parrafos0"/>
        <w:spacing w:after="160" w:line="360" w:lineRule="auto"/>
        <w:ind w:firstLine="0"/>
      </w:pPr>
      <w:r w:rsidRPr="00D268FF">
        <w:t xml:space="preserve">En la </w:t>
      </w:r>
      <w:r w:rsidRPr="00D268FF">
        <w:rPr>
          <w:b/>
          <w:highlight w:val="cyan"/>
        </w:rPr>
        <w:t>Tabla 19</w:t>
      </w:r>
      <w:r w:rsidRPr="00D268FF">
        <w:t xml:space="preserve"> se muestra los resultados de las probabilidades de dominio de las operaciones cognitivas por parte de los examinados a nivel nacional. Para los tres ejes, se puede observar que las probabilidades oscilan entre 0.49 y 0.68. De manera más específica se encuentra que el promedio de la probabilidad de dominio por cada eje temático es 0.59, 0.63 y 0.58 respectivamente. Estas probabilidades de tamaño moderado permiten evidenciar que de manera sistemática, todas las operaciones requerirá un plan de mejoramiento en el dominio por parte de los </w:t>
      </w:r>
      <w:commentRangeStart w:id="70"/>
      <w:r w:rsidRPr="00D268FF">
        <w:t>examinados</w:t>
      </w:r>
      <w:commentRangeEnd w:id="70"/>
      <w:r w:rsidRPr="00D268FF">
        <w:rPr>
          <w:rStyle w:val="Refdecomentario"/>
          <w:rFonts w:eastAsia="Times New Roman"/>
          <w:sz w:val="24"/>
          <w:szCs w:val="24"/>
          <w:lang w:val="en-US" w:eastAsia="en-US"/>
        </w:rPr>
        <w:commentReference w:id="70"/>
      </w:r>
      <w:r w:rsidRPr="00D268FF">
        <w:t xml:space="preserve">. </w:t>
      </w:r>
    </w:p>
    <w:p w14:paraId="2DD4280E" w14:textId="77777777" w:rsidR="00545AF8" w:rsidRPr="00D268FF" w:rsidRDefault="00545AF8" w:rsidP="00D268FF">
      <w:pPr>
        <w:pStyle w:val="Titulotablas"/>
        <w:spacing w:after="160" w:line="360" w:lineRule="auto"/>
        <w:rPr>
          <w:rFonts w:cs="Arial"/>
          <w:lang w:val="es-MX"/>
        </w:rPr>
      </w:pPr>
      <w:bookmarkStart w:id="71"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71"/>
      <w:r w:rsidRPr="00D268FF">
        <w:rPr>
          <w:rFonts w:cs="Arial"/>
          <w:lang w:val="es-MX"/>
        </w:rPr>
        <w:t xml:space="preserve"> en los tres ejes temáticos del PLANEA ELCE (06) 2015 de Matemáticas</w:t>
      </w:r>
    </w:p>
    <w:tbl>
      <w:tblPr>
        <w:tblW w:w="4962" w:type="dxa"/>
        <w:jc w:val="center"/>
        <w:tblCellMar>
          <w:left w:w="70" w:type="dxa"/>
          <w:right w:w="70" w:type="dxa"/>
        </w:tblCellMar>
        <w:tblLook w:val="04A0" w:firstRow="1" w:lastRow="0" w:firstColumn="1" w:lastColumn="0" w:noHBand="0" w:noVBand="1"/>
      </w:tblPr>
      <w:tblGrid>
        <w:gridCol w:w="1515"/>
        <w:gridCol w:w="1433"/>
        <w:gridCol w:w="2014"/>
      </w:tblGrid>
      <w:tr w:rsidR="00545AF8" w:rsidRPr="00D268FF" w14:paraId="38F93C63" w14:textId="77777777" w:rsidTr="00D268FF">
        <w:trPr>
          <w:trHeight w:val="765"/>
          <w:jc w:val="center"/>
        </w:trPr>
        <w:tc>
          <w:tcPr>
            <w:tcW w:w="1286" w:type="dxa"/>
            <w:tcBorders>
              <w:top w:val="single" w:sz="4" w:space="0" w:color="auto"/>
              <w:left w:val="nil"/>
              <w:bottom w:val="single" w:sz="4" w:space="0" w:color="auto"/>
              <w:right w:val="nil"/>
            </w:tcBorders>
            <w:shd w:val="clear" w:color="000000" w:fill="BFBFBF"/>
            <w:vAlign w:val="center"/>
            <w:hideMark/>
          </w:tcPr>
          <w:p w14:paraId="3F116412"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Eje</w:t>
            </w:r>
          </w:p>
        </w:tc>
        <w:tc>
          <w:tcPr>
            <w:tcW w:w="1662" w:type="dxa"/>
            <w:tcBorders>
              <w:top w:val="single" w:sz="4" w:space="0" w:color="auto"/>
              <w:left w:val="nil"/>
              <w:bottom w:val="single" w:sz="4" w:space="0" w:color="auto"/>
              <w:right w:val="nil"/>
            </w:tcBorders>
            <w:shd w:val="clear" w:color="000000" w:fill="BFBFBF"/>
            <w:vAlign w:val="center"/>
            <w:hideMark/>
          </w:tcPr>
          <w:p w14:paraId="1938EF37"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Clave</w:t>
            </w:r>
          </w:p>
        </w:tc>
        <w:tc>
          <w:tcPr>
            <w:tcW w:w="2014" w:type="dxa"/>
            <w:tcBorders>
              <w:top w:val="single" w:sz="4" w:space="0" w:color="auto"/>
              <w:left w:val="nil"/>
              <w:bottom w:val="single" w:sz="4" w:space="0" w:color="auto"/>
              <w:right w:val="nil"/>
            </w:tcBorders>
            <w:shd w:val="clear" w:color="000000" w:fill="BFBFBF"/>
            <w:vAlign w:val="center"/>
            <w:hideMark/>
          </w:tcPr>
          <w:p w14:paraId="383DE14E"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Probabilidad de dominio</w:t>
            </w:r>
          </w:p>
        </w:tc>
      </w:tr>
      <w:tr w:rsidR="00545AF8" w:rsidRPr="00D268FF" w14:paraId="6921604C"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C8E6DA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 Espacio, forma y medida</w:t>
            </w:r>
          </w:p>
        </w:tc>
        <w:tc>
          <w:tcPr>
            <w:tcW w:w="1662" w:type="dxa"/>
            <w:tcBorders>
              <w:top w:val="nil"/>
              <w:left w:val="nil"/>
              <w:bottom w:val="nil"/>
              <w:right w:val="nil"/>
            </w:tcBorders>
            <w:shd w:val="clear" w:color="auto" w:fill="auto"/>
            <w:vAlign w:val="center"/>
            <w:hideMark/>
          </w:tcPr>
          <w:p w14:paraId="0F1117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1DD0AA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0</w:t>
            </w:r>
          </w:p>
        </w:tc>
      </w:tr>
      <w:tr w:rsidR="00545AF8" w:rsidRPr="00D268FF" w14:paraId="14423CD7" w14:textId="77777777" w:rsidTr="00D268FF">
        <w:trPr>
          <w:trHeight w:val="300"/>
          <w:jc w:val="center"/>
        </w:trPr>
        <w:tc>
          <w:tcPr>
            <w:tcW w:w="1286" w:type="dxa"/>
            <w:vMerge/>
            <w:tcBorders>
              <w:top w:val="nil"/>
              <w:left w:val="nil"/>
              <w:bottom w:val="single" w:sz="4" w:space="0" w:color="000000"/>
              <w:right w:val="nil"/>
            </w:tcBorders>
            <w:vAlign w:val="center"/>
            <w:hideMark/>
          </w:tcPr>
          <w:p w14:paraId="407843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0B4756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0608A2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552DD929" w14:textId="77777777" w:rsidTr="00D268FF">
        <w:trPr>
          <w:trHeight w:val="300"/>
          <w:jc w:val="center"/>
        </w:trPr>
        <w:tc>
          <w:tcPr>
            <w:tcW w:w="1286" w:type="dxa"/>
            <w:vMerge/>
            <w:tcBorders>
              <w:top w:val="nil"/>
              <w:left w:val="nil"/>
              <w:bottom w:val="single" w:sz="4" w:space="0" w:color="000000"/>
              <w:right w:val="nil"/>
            </w:tcBorders>
            <w:vAlign w:val="center"/>
            <w:hideMark/>
          </w:tcPr>
          <w:p w14:paraId="4C24C93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47226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5FFE6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C7DF48E" w14:textId="77777777" w:rsidTr="00D268FF">
        <w:trPr>
          <w:trHeight w:val="300"/>
          <w:jc w:val="center"/>
        </w:trPr>
        <w:tc>
          <w:tcPr>
            <w:tcW w:w="1286" w:type="dxa"/>
            <w:vMerge/>
            <w:tcBorders>
              <w:top w:val="nil"/>
              <w:left w:val="nil"/>
              <w:bottom w:val="single" w:sz="4" w:space="0" w:color="000000"/>
              <w:right w:val="nil"/>
            </w:tcBorders>
            <w:vAlign w:val="center"/>
            <w:hideMark/>
          </w:tcPr>
          <w:p w14:paraId="5AF0D60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450C0F5"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076A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E7B543B" w14:textId="77777777" w:rsidTr="00D268FF">
        <w:trPr>
          <w:trHeight w:val="300"/>
          <w:jc w:val="center"/>
        </w:trPr>
        <w:tc>
          <w:tcPr>
            <w:tcW w:w="1286" w:type="dxa"/>
            <w:vMerge/>
            <w:tcBorders>
              <w:top w:val="nil"/>
              <w:left w:val="nil"/>
              <w:bottom w:val="single" w:sz="4" w:space="0" w:color="000000"/>
              <w:right w:val="nil"/>
            </w:tcBorders>
            <w:vAlign w:val="center"/>
            <w:hideMark/>
          </w:tcPr>
          <w:p w14:paraId="071BE3A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3F8244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71957A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7</w:t>
            </w:r>
          </w:p>
        </w:tc>
      </w:tr>
      <w:tr w:rsidR="00545AF8" w:rsidRPr="00D268FF" w14:paraId="4FC70ADE" w14:textId="77777777" w:rsidTr="00D268FF">
        <w:trPr>
          <w:trHeight w:val="300"/>
          <w:jc w:val="center"/>
        </w:trPr>
        <w:tc>
          <w:tcPr>
            <w:tcW w:w="1286" w:type="dxa"/>
            <w:vMerge/>
            <w:tcBorders>
              <w:top w:val="nil"/>
              <w:left w:val="nil"/>
              <w:bottom w:val="single" w:sz="4" w:space="0" w:color="000000"/>
              <w:right w:val="nil"/>
            </w:tcBorders>
            <w:vAlign w:val="center"/>
            <w:hideMark/>
          </w:tcPr>
          <w:p w14:paraId="2C5B01E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63A8D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center"/>
            <w:hideMark/>
          </w:tcPr>
          <w:p w14:paraId="1C504DD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7DAC4E6" w14:textId="77777777" w:rsidTr="00D268FF">
        <w:trPr>
          <w:trHeight w:val="300"/>
          <w:jc w:val="center"/>
        </w:trPr>
        <w:tc>
          <w:tcPr>
            <w:tcW w:w="1286" w:type="dxa"/>
            <w:vMerge/>
            <w:tcBorders>
              <w:top w:val="nil"/>
              <w:left w:val="nil"/>
              <w:bottom w:val="single" w:sz="4" w:space="0" w:color="000000"/>
              <w:right w:val="nil"/>
            </w:tcBorders>
            <w:vAlign w:val="center"/>
            <w:hideMark/>
          </w:tcPr>
          <w:p w14:paraId="21F8D7B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27864F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center"/>
            <w:hideMark/>
          </w:tcPr>
          <w:p w14:paraId="3FC73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0F39F0D3" w14:textId="77777777" w:rsidTr="00D268FF">
        <w:trPr>
          <w:trHeight w:val="300"/>
          <w:jc w:val="center"/>
        </w:trPr>
        <w:tc>
          <w:tcPr>
            <w:tcW w:w="1286" w:type="dxa"/>
            <w:vMerge/>
            <w:tcBorders>
              <w:top w:val="nil"/>
              <w:left w:val="nil"/>
              <w:bottom w:val="single" w:sz="4" w:space="0" w:color="000000"/>
              <w:right w:val="nil"/>
            </w:tcBorders>
            <w:vAlign w:val="center"/>
            <w:hideMark/>
          </w:tcPr>
          <w:p w14:paraId="7EC08C2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BCCF9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center"/>
            <w:hideMark/>
          </w:tcPr>
          <w:p w14:paraId="4195145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6BE814C5" w14:textId="77777777" w:rsidTr="00D268FF">
        <w:trPr>
          <w:trHeight w:val="300"/>
          <w:jc w:val="center"/>
        </w:trPr>
        <w:tc>
          <w:tcPr>
            <w:tcW w:w="1286" w:type="dxa"/>
            <w:vMerge/>
            <w:tcBorders>
              <w:top w:val="nil"/>
              <w:left w:val="nil"/>
              <w:bottom w:val="single" w:sz="4" w:space="0" w:color="000000"/>
              <w:right w:val="nil"/>
            </w:tcBorders>
            <w:vAlign w:val="center"/>
            <w:hideMark/>
          </w:tcPr>
          <w:p w14:paraId="3CD8905D"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B27251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center"/>
            <w:hideMark/>
          </w:tcPr>
          <w:p w14:paraId="07C6AD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43CA65" w14:textId="77777777" w:rsidTr="00D268FF">
        <w:trPr>
          <w:trHeight w:val="300"/>
          <w:jc w:val="center"/>
        </w:trPr>
        <w:tc>
          <w:tcPr>
            <w:tcW w:w="1286" w:type="dxa"/>
            <w:vMerge/>
            <w:tcBorders>
              <w:top w:val="nil"/>
              <w:left w:val="nil"/>
              <w:bottom w:val="single" w:sz="4" w:space="0" w:color="000000"/>
              <w:right w:val="nil"/>
            </w:tcBorders>
            <w:vAlign w:val="center"/>
            <w:hideMark/>
          </w:tcPr>
          <w:p w14:paraId="4171AAC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0B051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center"/>
            <w:hideMark/>
          </w:tcPr>
          <w:p w14:paraId="47410A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CC49F8E" w14:textId="77777777" w:rsidTr="00D268FF">
        <w:trPr>
          <w:trHeight w:val="300"/>
          <w:jc w:val="center"/>
        </w:trPr>
        <w:tc>
          <w:tcPr>
            <w:tcW w:w="1286" w:type="dxa"/>
            <w:vMerge/>
            <w:tcBorders>
              <w:top w:val="nil"/>
              <w:left w:val="nil"/>
              <w:bottom w:val="single" w:sz="4" w:space="0" w:color="000000"/>
              <w:right w:val="nil"/>
            </w:tcBorders>
            <w:vAlign w:val="center"/>
            <w:hideMark/>
          </w:tcPr>
          <w:p w14:paraId="34B850F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E07107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center"/>
            <w:hideMark/>
          </w:tcPr>
          <w:p w14:paraId="10104F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0C29835B" w14:textId="77777777" w:rsidTr="00D268FF">
        <w:trPr>
          <w:trHeight w:val="300"/>
          <w:jc w:val="center"/>
        </w:trPr>
        <w:tc>
          <w:tcPr>
            <w:tcW w:w="1286" w:type="dxa"/>
            <w:vMerge/>
            <w:tcBorders>
              <w:top w:val="nil"/>
              <w:left w:val="nil"/>
              <w:bottom w:val="single" w:sz="4" w:space="0" w:color="000000"/>
              <w:right w:val="nil"/>
            </w:tcBorders>
            <w:vAlign w:val="center"/>
            <w:hideMark/>
          </w:tcPr>
          <w:p w14:paraId="7E29EDF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9A0AD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center"/>
            <w:hideMark/>
          </w:tcPr>
          <w:p w14:paraId="159EE7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18A997D" w14:textId="77777777" w:rsidTr="00D268FF">
        <w:trPr>
          <w:trHeight w:val="300"/>
          <w:jc w:val="center"/>
        </w:trPr>
        <w:tc>
          <w:tcPr>
            <w:tcW w:w="1286" w:type="dxa"/>
            <w:vMerge/>
            <w:tcBorders>
              <w:top w:val="nil"/>
              <w:left w:val="nil"/>
              <w:bottom w:val="single" w:sz="4" w:space="0" w:color="000000"/>
              <w:right w:val="nil"/>
            </w:tcBorders>
            <w:vAlign w:val="center"/>
            <w:hideMark/>
          </w:tcPr>
          <w:p w14:paraId="2FA0E8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4B01FB3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center"/>
            <w:hideMark/>
          </w:tcPr>
          <w:p w14:paraId="261011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30C701E0"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D2F257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 Manejo de información</w:t>
            </w:r>
          </w:p>
        </w:tc>
        <w:tc>
          <w:tcPr>
            <w:tcW w:w="1662" w:type="dxa"/>
            <w:tcBorders>
              <w:top w:val="nil"/>
              <w:left w:val="nil"/>
              <w:bottom w:val="nil"/>
              <w:right w:val="nil"/>
            </w:tcBorders>
            <w:shd w:val="clear" w:color="auto" w:fill="auto"/>
            <w:vAlign w:val="center"/>
            <w:hideMark/>
          </w:tcPr>
          <w:p w14:paraId="24BCB3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7633801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8ED2993" w14:textId="77777777" w:rsidTr="00D268FF">
        <w:trPr>
          <w:trHeight w:val="300"/>
          <w:jc w:val="center"/>
        </w:trPr>
        <w:tc>
          <w:tcPr>
            <w:tcW w:w="1286" w:type="dxa"/>
            <w:vMerge/>
            <w:tcBorders>
              <w:top w:val="nil"/>
              <w:left w:val="nil"/>
              <w:bottom w:val="single" w:sz="4" w:space="0" w:color="000000"/>
              <w:right w:val="nil"/>
            </w:tcBorders>
            <w:vAlign w:val="center"/>
            <w:hideMark/>
          </w:tcPr>
          <w:p w14:paraId="5D9FB555"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2FC583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35D21E9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5DE65A4B" w14:textId="77777777" w:rsidTr="00D268FF">
        <w:trPr>
          <w:trHeight w:val="300"/>
          <w:jc w:val="center"/>
        </w:trPr>
        <w:tc>
          <w:tcPr>
            <w:tcW w:w="1286" w:type="dxa"/>
            <w:vMerge/>
            <w:tcBorders>
              <w:top w:val="nil"/>
              <w:left w:val="nil"/>
              <w:bottom w:val="single" w:sz="4" w:space="0" w:color="000000"/>
              <w:right w:val="nil"/>
            </w:tcBorders>
            <w:vAlign w:val="center"/>
            <w:hideMark/>
          </w:tcPr>
          <w:p w14:paraId="1D60E39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08D7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3401EB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1D0E5C6D" w14:textId="77777777" w:rsidTr="00D268FF">
        <w:trPr>
          <w:trHeight w:val="300"/>
          <w:jc w:val="center"/>
        </w:trPr>
        <w:tc>
          <w:tcPr>
            <w:tcW w:w="1286" w:type="dxa"/>
            <w:vMerge/>
            <w:tcBorders>
              <w:top w:val="nil"/>
              <w:left w:val="nil"/>
              <w:bottom w:val="single" w:sz="4" w:space="0" w:color="000000"/>
              <w:right w:val="nil"/>
            </w:tcBorders>
            <w:vAlign w:val="center"/>
            <w:hideMark/>
          </w:tcPr>
          <w:p w14:paraId="6922E1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A4377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5500D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CD900D" w14:textId="77777777" w:rsidTr="00D268FF">
        <w:trPr>
          <w:trHeight w:val="300"/>
          <w:jc w:val="center"/>
        </w:trPr>
        <w:tc>
          <w:tcPr>
            <w:tcW w:w="1286" w:type="dxa"/>
            <w:vMerge/>
            <w:tcBorders>
              <w:top w:val="nil"/>
              <w:left w:val="nil"/>
              <w:bottom w:val="single" w:sz="4" w:space="0" w:color="000000"/>
              <w:right w:val="nil"/>
            </w:tcBorders>
            <w:vAlign w:val="center"/>
            <w:hideMark/>
          </w:tcPr>
          <w:p w14:paraId="4AFC820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41575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563E0E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36DE80AA" w14:textId="77777777" w:rsidTr="00D268FF">
        <w:trPr>
          <w:trHeight w:val="300"/>
          <w:jc w:val="center"/>
        </w:trPr>
        <w:tc>
          <w:tcPr>
            <w:tcW w:w="1286" w:type="dxa"/>
            <w:vMerge/>
            <w:tcBorders>
              <w:top w:val="nil"/>
              <w:left w:val="nil"/>
              <w:bottom w:val="single" w:sz="4" w:space="0" w:color="000000"/>
              <w:right w:val="nil"/>
            </w:tcBorders>
            <w:vAlign w:val="center"/>
            <w:hideMark/>
          </w:tcPr>
          <w:p w14:paraId="5A1C130B"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213826A"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417EC1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ACC5A3B" w14:textId="77777777" w:rsidTr="00D268FF">
        <w:trPr>
          <w:trHeight w:val="300"/>
          <w:jc w:val="center"/>
        </w:trPr>
        <w:tc>
          <w:tcPr>
            <w:tcW w:w="1286" w:type="dxa"/>
            <w:vMerge/>
            <w:tcBorders>
              <w:top w:val="nil"/>
              <w:left w:val="nil"/>
              <w:bottom w:val="single" w:sz="4" w:space="0" w:color="000000"/>
              <w:right w:val="nil"/>
            </w:tcBorders>
            <w:vAlign w:val="center"/>
            <w:hideMark/>
          </w:tcPr>
          <w:p w14:paraId="10FACF67"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0F36D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15BC7B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678DA239" w14:textId="77777777" w:rsidTr="00D268FF">
        <w:trPr>
          <w:trHeight w:val="300"/>
          <w:jc w:val="center"/>
        </w:trPr>
        <w:tc>
          <w:tcPr>
            <w:tcW w:w="1286" w:type="dxa"/>
            <w:vMerge/>
            <w:tcBorders>
              <w:top w:val="nil"/>
              <w:left w:val="nil"/>
              <w:bottom w:val="single" w:sz="4" w:space="0" w:color="000000"/>
              <w:right w:val="nil"/>
            </w:tcBorders>
            <w:vAlign w:val="center"/>
            <w:hideMark/>
          </w:tcPr>
          <w:p w14:paraId="0CAE8C7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F4ECF2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2D6DC7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6</w:t>
            </w:r>
          </w:p>
        </w:tc>
      </w:tr>
      <w:tr w:rsidR="00545AF8" w:rsidRPr="00D268FF" w14:paraId="24A5B9A1" w14:textId="77777777" w:rsidTr="00D268FF">
        <w:trPr>
          <w:trHeight w:val="300"/>
          <w:jc w:val="center"/>
        </w:trPr>
        <w:tc>
          <w:tcPr>
            <w:tcW w:w="1286" w:type="dxa"/>
            <w:vMerge/>
            <w:tcBorders>
              <w:top w:val="nil"/>
              <w:left w:val="nil"/>
              <w:bottom w:val="single" w:sz="4" w:space="0" w:color="000000"/>
              <w:right w:val="nil"/>
            </w:tcBorders>
            <w:vAlign w:val="center"/>
            <w:hideMark/>
          </w:tcPr>
          <w:p w14:paraId="3F95466A"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CBB24F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128573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9</w:t>
            </w:r>
          </w:p>
        </w:tc>
      </w:tr>
      <w:tr w:rsidR="00545AF8" w:rsidRPr="00D268FF" w14:paraId="1AE96FD2" w14:textId="77777777" w:rsidTr="00D268FF">
        <w:trPr>
          <w:trHeight w:val="300"/>
          <w:jc w:val="center"/>
        </w:trPr>
        <w:tc>
          <w:tcPr>
            <w:tcW w:w="1286" w:type="dxa"/>
            <w:vMerge/>
            <w:tcBorders>
              <w:top w:val="nil"/>
              <w:left w:val="nil"/>
              <w:bottom w:val="single" w:sz="4" w:space="0" w:color="000000"/>
              <w:right w:val="nil"/>
            </w:tcBorders>
            <w:vAlign w:val="center"/>
            <w:hideMark/>
          </w:tcPr>
          <w:p w14:paraId="04CF08B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58F1DC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single" w:sz="4" w:space="0" w:color="auto"/>
              <w:right w:val="nil"/>
            </w:tcBorders>
            <w:shd w:val="clear" w:color="auto" w:fill="auto"/>
            <w:noWrap/>
            <w:vAlign w:val="bottom"/>
            <w:hideMark/>
          </w:tcPr>
          <w:p w14:paraId="2E76B4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4C011BE6"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08737B3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I. Sentido numérico y pensamiento algebraico</w:t>
            </w:r>
          </w:p>
        </w:tc>
        <w:tc>
          <w:tcPr>
            <w:tcW w:w="1662" w:type="dxa"/>
            <w:tcBorders>
              <w:top w:val="nil"/>
              <w:left w:val="nil"/>
              <w:bottom w:val="nil"/>
              <w:right w:val="nil"/>
            </w:tcBorders>
            <w:shd w:val="clear" w:color="auto" w:fill="auto"/>
            <w:vAlign w:val="center"/>
            <w:hideMark/>
          </w:tcPr>
          <w:p w14:paraId="514BDC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bottom"/>
            <w:hideMark/>
          </w:tcPr>
          <w:p w14:paraId="666857E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8</w:t>
            </w:r>
          </w:p>
        </w:tc>
      </w:tr>
      <w:tr w:rsidR="00545AF8" w:rsidRPr="00D268FF" w14:paraId="2DA75019" w14:textId="77777777" w:rsidTr="00D268FF">
        <w:trPr>
          <w:trHeight w:val="300"/>
          <w:jc w:val="center"/>
        </w:trPr>
        <w:tc>
          <w:tcPr>
            <w:tcW w:w="1286" w:type="dxa"/>
            <w:vMerge/>
            <w:tcBorders>
              <w:top w:val="nil"/>
              <w:left w:val="nil"/>
              <w:bottom w:val="single" w:sz="4" w:space="0" w:color="000000"/>
              <w:right w:val="nil"/>
            </w:tcBorders>
            <w:vAlign w:val="center"/>
            <w:hideMark/>
          </w:tcPr>
          <w:p w14:paraId="61981E5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3D1F7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bottom"/>
            <w:hideMark/>
          </w:tcPr>
          <w:p w14:paraId="491E6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4242C3EB" w14:textId="77777777" w:rsidTr="00D268FF">
        <w:trPr>
          <w:trHeight w:val="300"/>
          <w:jc w:val="center"/>
        </w:trPr>
        <w:tc>
          <w:tcPr>
            <w:tcW w:w="1286" w:type="dxa"/>
            <w:vMerge/>
            <w:tcBorders>
              <w:top w:val="nil"/>
              <w:left w:val="nil"/>
              <w:bottom w:val="single" w:sz="4" w:space="0" w:color="000000"/>
              <w:right w:val="nil"/>
            </w:tcBorders>
            <w:vAlign w:val="center"/>
            <w:hideMark/>
          </w:tcPr>
          <w:p w14:paraId="06B8AD3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5D91008"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bottom"/>
            <w:hideMark/>
          </w:tcPr>
          <w:p w14:paraId="2348F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8F60C1E" w14:textId="77777777" w:rsidTr="00D268FF">
        <w:trPr>
          <w:trHeight w:val="300"/>
          <w:jc w:val="center"/>
        </w:trPr>
        <w:tc>
          <w:tcPr>
            <w:tcW w:w="1286" w:type="dxa"/>
            <w:vMerge/>
            <w:tcBorders>
              <w:top w:val="nil"/>
              <w:left w:val="nil"/>
              <w:bottom w:val="single" w:sz="4" w:space="0" w:color="000000"/>
              <w:right w:val="nil"/>
            </w:tcBorders>
            <w:vAlign w:val="center"/>
            <w:hideMark/>
          </w:tcPr>
          <w:p w14:paraId="1662DF2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A1760E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bottom"/>
            <w:hideMark/>
          </w:tcPr>
          <w:p w14:paraId="1DEEB08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2</w:t>
            </w:r>
          </w:p>
        </w:tc>
      </w:tr>
      <w:tr w:rsidR="00545AF8" w:rsidRPr="00D268FF" w14:paraId="7C4D2823" w14:textId="77777777" w:rsidTr="00D268FF">
        <w:trPr>
          <w:trHeight w:val="300"/>
          <w:jc w:val="center"/>
        </w:trPr>
        <w:tc>
          <w:tcPr>
            <w:tcW w:w="1286" w:type="dxa"/>
            <w:vMerge/>
            <w:tcBorders>
              <w:top w:val="nil"/>
              <w:left w:val="nil"/>
              <w:bottom w:val="single" w:sz="4" w:space="0" w:color="000000"/>
              <w:right w:val="nil"/>
            </w:tcBorders>
            <w:vAlign w:val="center"/>
            <w:hideMark/>
          </w:tcPr>
          <w:p w14:paraId="423BD1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BD2F75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bottom"/>
            <w:hideMark/>
          </w:tcPr>
          <w:p w14:paraId="3766C2D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55DE298C" w14:textId="77777777" w:rsidTr="00D268FF">
        <w:trPr>
          <w:trHeight w:val="300"/>
          <w:jc w:val="center"/>
        </w:trPr>
        <w:tc>
          <w:tcPr>
            <w:tcW w:w="1286" w:type="dxa"/>
            <w:vMerge/>
            <w:tcBorders>
              <w:top w:val="nil"/>
              <w:left w:val="nil"/>
              <w:bottom w:val="single" w:sz="4" w:space="0" w:color="000000"/>
              <w:right w:val="nil"/>
            </w:tcBorders>
            <w:vAlign w:val="center"/>
            <w:hideMark/>
          </w:tcPr>
          <w:p w14:paraId="3709C0D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C3821A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607078F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30D3CD39" w14:textId="77777777" w:rsidTr="00D268FF">
        <w:trPr>
          <w:trHeight w:val="300"/>
          <w:jc w:val="center"/>
        </w:trPr>
        <w:tc>
          <w:tcPr>
            <w:tcW w:w="1286" w:type="dxa"/>
            <w:vMerge/>
            <w:tcBorders>
              <w:top w:val="nil"/>
              <w:left w:val="nil"/>
              <w:bottom w:val="single" w:sz="4" w:space="0" w:color="000000"/>
              <w:right w:val="nil"/>
            </w:tcBorders>
            <w:vAlign w:val="center"/>
            <w:hideMark/>
          </w:tcPr>
          <w:p w14:paraId="46ECBD1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31E33E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38B91E7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36F39E0" w14:textId="77777777" w:rsidTr="00D268FF">
        <w:trPr>
          <w:trHeight w:val="300"/>
          <w:jc w:val="center"/>
        </w:trPr>
        <w:tc>
          <w:tcPr>
            <w:tcW w:w="1286" w:type="dxa"/>
            <w:vMerge/>
            <w:tcBorders>
              <w:top w:val="nil"/>
              <w:left w:val="nil"/>
              <w:bottom w:val="single" w:sz="4" w:space="0" w:color="000000"/>
              <w:right w:val="nil"/>
            </w:tcBorders>
            <w:vAlign w:val="center"/>
            <w:hideMark/>
          </w:tcPr>
          <w:p w14:paraId="4874E1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6F98EC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6EE85E1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4D13ADE4" w14:textId="77777777" w:rsidTr="00D268FF">
        <w:trPr>
          <w:trHeight w:val="300"/>
          <w:jc w:val="center"/>
        </w:trPr>
        <w:tc>
          <w:tcPr>
            <w:tcW w:w="1286" w:type="dxa"/>
            <w:vMerge/>
            <w:tcBorders>
              <w:top w:val="nil"/>
              <w:left w:val="nil"/>
              <w:bottom w:val="single" w:sz="4" w:space="0" w:color="000000"/>
              <w:right w:val="nil"/>
            </w:tcBorders>
            <w:vAlign w:val="center"/>
            <w:hideMark/>
          </w:tcPr>
          <w:p w14:paraId="3D0C412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A2D76C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5D3172F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7510116" w14:textId="77777777" w:rsidTr="00D268FF">
        <w:trPr>
          <w:trHeight w:val="300"/>
          <w:jc w:val="center"/>
        </w:trPr>
        <w:tc>
          <w:tcPr>
            <w:tcW w:w="1286" w:type="dxa"/>
            <w:vMerge/>
            <w:tcBorders>
              <w:top w:val="nil"/>
              <w:left w:val="nil"/>
              <w:bottom w:val="single" w:sz="4" w:space="0" w:color="000000"/>
              <w:right w:val="nil"/>
            </w:tcBorders>
            <w:vAlign w:val="center"/>
            <w:hideMark/>
          </w:tcPr>
          <w:p w14:paraId="0702E6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5632AC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bottom"/>
            <w:hideMark/>
          </w:tcPr>
          <w:p w14:paraId="186C219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63ABE3E5" w14:textId="77777777" w:rsidTr="00D268FF">
        <w:trPr>
          <w:trHeight w:val="300"/>
          <w:jc w:val="center"/>
        </w:trPr>
        <w:tc>
          <w:tcPr>
            <w:tcW w:w="1286" w:type="dxa"/>
            <w:vMerge/>
            <w:tcBorders>
              <w:top w:val="nil"/>
              <w:left w:val="nil"/>
              <w:bottom w:val="single" w:sz="4" w:space="0" w:color="000000"/>
              <w:right w:val="nil"/>
            </w:tcBorders>
            <w:vAlign w:val="center"/>
            <w:hideMark/>
          </w:tcPr>
          <w:p w14:paraId="49A3660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C8F28B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bottom"/>
            <w:hideMark/>
          </w:tcPr>
          <w:p w14:paraId="3B19B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49B64168" w14:textId="77777777" w:rsidTr="00D268FF">
        <w:trPr>
          <w:trHeight w:val="300"/>
          <w:jc w:val="center"/>
        </w:trPr>
        <w:tc>
          <w:tcPr>
            <w:tcW w:w="1286" w:type="dxa"/>
            <w:vMerge/>
            <w:tcBorders>
              <w:top w:val="nil"/>
              <w:left w:val="nil"/>
              <w:bottom w:val="single" w:sz="4" w:space="0" w:color="000000"/>
              <w:right w:val="nil"/>
            </w:tcBorders>
            <w:vAlign w:val="center"/>
            <w:hideMark/>
          </w:tcPr>
          <w:p w14:paraId="5452C3E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63224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bottom"/>
            <w:hideMark/>
          </w:tcPr>
          <w:p w14:paraId="4CA0A3B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186B010D" w14:textId="77777777" w:rsidTr="00D268FF">
        <w:trPr>
          <w:trHeight w:val="300"/>
          <w:jc w:val="center"/>
        </w:trPr>
        <w:tc>
          <w:tcPr>
            <w:tcW w:w="1286" w:type="dxa"/>
            <w:vMerge/>
            <w:tcBorders>
              <w:top w:val="nil"/>
              <w:left w:val="nil"/>
              <w:bottom w:val="single" w:sz="4" w:space="0" w:color="000000"/>
              <w:right w:val="nil"/>
            </w:tcBorders>
            <w:vAlign w:val="center"/>
            <w:hideMark/>
          </w:tcPr>
          <w:p w14:paraId="6FF8120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AD7F8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bottom"/>
            <w:hideMark/>
          </w:tcPr>
          <w:p w14:paraId="6A56A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bl>
    <w:p w14:paraId="5C13FBDB" w14:textId="77777777" w:rsidR="00545AF8" w:rsidRPr="00D268FF" w:rsidRDefault="00545AF8" w:rsidP="00D268FF">
      <w:pPr>
        <w:pStyle w:val="parrafos0"/>
        <w:spacing w:after="160" w:line="360" w:lineRule="auto"/>
      </w:pPr>
      <w:bookmarkStart w:id="72" w:name="_Toc507056963"/>
    </w:p>
    <w:p w14:paraId="05B1D9E1" w14:textId="77777777" w:rsidR="00545AF8" w:rsidRPr="00D268FF" w:rsidRDefault="00545AF8" w:rsidP="00D268FF">
      <w:pPr>
        <w:pStyle w:val="parrafos0"/>
        <w:spacing w:after="160" w:line="360" w:lineRule="auto"/>
      </w:pPr>
      <w:r w:rsidRPr="00D268FF">
        <w:commentReference w:id="73"/>
      </w:r>
      <w:r w:rsidRPr="00D268FF">
        <w:t xml:space="preserve">Con lo que respecta a los análisis mediante el modelo DINA, se presenta en la </w:t>
      </w:r>
      <w:r w:rsidRPr="00D268FF">
        <w:rPr>
          <w:b/>
          <w:highlight w:val="yellow"/>
        </w:rPr>
        <w:t>Tabla 20</w:t>
      </w:r>
      <w:r w:rsidRPr="00D268FF">
        <w:t xml:space="preserve"> los parámetros de adivinación y desliz para el eje </w:t>
      </w:r>
      <w:r w:rsidRPr="00D268FF">
        <w:rPr>
          <w:i/>
        </w:rPr>
        <w:t>Espacio, forma y medida</w:t>
      </w:r>
      <w:r w:rsidRPr="00D268FF">
        <w:t>, para el parámetro adivinación el intervalo cubre los valores de 0.08 a 0.61 con un valor promedio de 0.33. A su vez, el parámetro deslíz, presenta valores comprendidos entre 0.01 y 0.79 con un valor promedio de 0.25.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13002DA3"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0.</w:t>
      </w:r>
      <w:r w:rsidRPr="00D268FF">
        <w:rPr>
          <w:rFonts w:cs="Arial"/>
          <w:lang w:val="es-MX"/>
        </w:rPr>
        <w:t xml:space="preserve"> Parámetros de adivinación y deslíz del eje </w:t>
      </w:r>
      <w:r w:rsidRPr="00D268FF">
        <w:rPr>
          <w:rFonts w:cs="Arial"/>
          <w:i/>
          <w:lang w:val="es-MX"/>
        </w:rPr>
        <w:t>Espacio, forma y medida</w:t>
      </w:r>
      <w:r w:rsidRPr="00D268FF">
        <w:rPr>
          <w:rFonts w:cs="Arial"/>
          <w:lang w:val="es-MX"/>
        </w:rPr>
        <w:t xml:space="preserve"> según el modelo DINA</w:t>
      </w:r>
      <w:bookmarkEnd w:id="72"/>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1D10FB2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08E36FB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1841FE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36C0C2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1BEE39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5C9B9D0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F7ED7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3016E5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7</w:t>
            </w:r>
          </w:p>
        </w:tc>
        <w:tc>
          <w:tcPr>
            <w:tcW w:w="1368" w:type="dxa"/>
            <w:tcBorders>
              <w:top w:val="nil"/>
              <w:left w:val="nil"/>
              <w:bottom w:val="nil"/>
              <w:right w:val="nil"/>
            </w:tcBorders>
            <w:shd w:val="clear" w:color="auto" w:fill="auto"/>
            <w:noWrap/>
            <w:vAlign w:val="bottom"/>
            <w:hideMark/>
          </w:tcPr>
          <w:p w14:paraId="7981F1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90D41A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r>
      <w:tr w:rsidR="00545AF8" w:rsidRPr="00D268FF" w14:paraId="09FC9A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E3B95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334AD18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9</w:t>
            </w:r>
          </w:p>
        </w:tc>
        <w:tc>
          <w:tcPr>
            <w:tcW w:w="1368" w:type="dxa"/>
            <w:tcBorders>
              <w:top w:val="nil"/>
              <w:left w:val="nil"/>
              <w:bottom w:val="nil"/>
              <w:right w:val="nil"/>
            </w:tcBorders>
            <w:shd w:val="clear" w:color="auto" w:fill="auto"/>
            <w:noWrap/>
            <w:vAlign w:val="bottom"/>
            <w:hideMark/>
          </w:tcPr>
          <w:p w14:paraId="58549F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417D96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3784E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C61B3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5D0DD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7</w:t>
            </w:r>
          </w:p>
        </w:tc>
        <w:tc>
          <w:tcPr>
            <w:tcW w:w="1368" w:type="dxa"/>
            <w:tcBorders>
              <w:top w:val="nil"/>
              <w:left w:val="nil"/>
              <w:bottom w:val="nil"/>
              <w:right w:val="nil"/>
            </w:tcBorders>
            <w:shd w:val="clear" w:color="auto" w:fill="auto"/>
            <w:noWrap/>
            <w:vAlign w:val="bottom"/>
            <w:hideMark/>
          </w:tcPr>
          <w:p w14:paraId="775C08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20CDCC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B1030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6F2925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4</w:t>
            </w:r>
          </w:p>
        </w:tc>
        <w:tc>
          <w:tcPr>
            <w:tcW w:w="1200" w:type="dxa"/>
            <w:tcBorders>
              <w:top w:val="nil"/>
              <w:left w:val="nil"/>
              <w:bottom w:val="nil"/>
              <w:right w:val="nil"/>
            </w:tcBorders>
            <w:shd w:val="clear" w:color="auto" w:fill="auto"/>
            <w:noWrap/>
            <w:vAlign w:val="bottom"/>
            <w:hideMark/>
          </w:tcPr>
          <w:p w14:paraId="52E5208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8</w:t>
            </w:r>
          </w:p>
        </w:tc>
        <w:tc>
          <w:tcPr>
            <w:tcW w:w="1368" w:type="dxa"/>
            <w:tcBorders>
              <w:top w:val="nil"/>
              <w:left w:val="nil"/>
              <w:bottom w:val="nil"/>
              <w:right w:val="nil"/>
            </w:tcBorders>
            <w:shd w:val="clear" w:color="auto" w:fill="auto"/>
            <w:noWrap/>
            <w:vAlign w:val="bottom"/>
            <w:hideMark/>
          </w:tcPr>
          <w:p w14:paraId="3B1E67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c>
          <w:tcPr>
            <w:tcW w:w="1200" w:type="dxa"/>
            <w:tcBorders>
              <w:top w:val="nil"/>
              <w:left w:val="nil"/>
              <w:bottom w:val="nil"/>
              <w:right w:val="nil"/>
            </w:tcBorders>
            <w:shd w:val="clear" w:color="auto" w:fill="auto"/>
            <w:noWrap/>
            <w:vAlign w:val="bottom"/>
            <w:hideMark/>
          </w:tcPr>
          <w:p w14:paraId="18871E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6</w:t>
            </w:r>
          </w:p>
        </w:tc>
      </w:tr>
      <w:tr w:rsidR="00545AF8" w:rsidRPr="00D268FF" w14:paraId="458A282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BCD18A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763695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1</w:t>
            </w:r>
          </w:p>
        </w:tc>
        <w:tc>
          <w:tcPr>
            <w:tcW w:w="1368" w:type="dxa"/>
            <w:tcBorders>
              <w:top w:val="nil"/>
              <w:left w:val="nil"/>
              <w:bottom w:val="nil"/>
              <w:right w:val="nil"/>
            </w:tcBorders>
            <w:shd w:val="clear" w:color="auto" w:fill="auto"/>
            <w:noWrap/>
            <w:vAlign w:val="bottom"/>
            <w:hideMark/>
          </w:tcPr>
          <w:p w14:paraId="270304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2</w:t>
            </w:r>
          </w:p>
        </w:tc>
        <w:tc>
          <w:tcPr>
            <w:tcW w:w="1200" w:type="dxa"/>
            <w:tcBorders>
              <w:top w:val="nil"/>
              <w:left w:val="nil"/>
              <w:bottom w:val="nil"/>
              <w:right w:val="nil"/>
            </w:tcBorders>
            <w:shd w:val="clear" w:color="auto" w:fill="auto"/>
            <w:noWrap/>
            <w:vAlign w:val="bottom"/>
            <w:hideMark/>
          </w:tcPr>
          <w:p w14:paraId="39D54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4</w:t>
            </w:r>
          </w:p>
        </w:tc>
      </w:tr>
      <w:tr w:rsidR="00545AF8" w:rsidRPr="00D268FF" w14:paraId="7A95B61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03397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642CF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6</w:t>
            </w:r>
          </w:p>
        </w:tc>
        <w:tc>
          <w:tcPr>
            <w:tcW w:w="1368" w:type="dxa"/>
            <w:tcBorders>
              <w:top w:val="nil"/>
              <w:left w:val="nil"/>
              <w:bottom w:val="nil"/>
              <w:right w:val="nil"/>
            </w:tcBorders>
            <w:shd w:val="clear" w:color="auto" w:fill="auto"/>
            <w:noWrap/>
            <w:vAlign w:val="bottom"/>
            <w:hideMark/>
          </w:tcPr>
          <w:p w14:paraId="3C15F6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c>
          <w:tcPr>
            <w:tcW w:w="1200" w:type="dxa"/>
            <w:tcBorders>
              <w:top w:val="nil"/>
              <w:left w:val="nil"/>
              <w:bottom w:val="nil"/>
              <w:right w:val="nil"/>
            </w:tcBorders>
            <w:shd w:val="clear" w:color="auto" w:fill="auto"/>
            <w:noWrap/>
            <w:vAlign w:val="bottom"/>
            <w:hideMark/>
          </w:tcPr>
          <w:p w14:paraId="31934A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79</w:t>
            </w:r>
          </w:p>
        </w:tc>
      </w:tr>
      <w:tr w:rsidR="00545AF8" w:rsidRPr="00D268FF" w14:paraId="0AFBCFC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C77C6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79FE92E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3</w:t>
            </w:r>
          </w:p>
        </w:tc>
        <w:tc>
          <w:tcPr>
            <w:tcW w:w="1368" w:type="dxa"/>
            <w:tcBorders>
              <w:top w:val="nil"/>
              <w:left w:val="nil"/>
              <w:bottom w:val="nil"/>
              <w:right w:val="nil"/>
            </w:tcBorders>
            <w:shd w:val="clear" w:color="auto" w:fill="auto"/>
            <w:noWrap/>
            <w:vAlign w:val="bottom"/>
            <w:hideMark/>
          </w:tcPr>
          <w:p w14:paraId="365633C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7</w:t>
            </w:r>
          </w:p>
        </w:tc>
        <w:tc>
          <w:tcPr>
            <w:tcW w:w="1200" w:type="dxa"/>
            <w:tcBorders>
              <w:top w:val="nil"/>
              <w:left w:val="nil"/>
              <w:bottom w:val="nil"/>
              <w:right w:val="nil"/>
            </w:tcBorders>
            <w:shd w:val="clear" w:color="auto" w:fill="auto"/>
            <w:noWrap/>
            <w:vAlign w:val="bottom"/>
            <w:hideMark/>
          </w:tcPr>
          <w:p w14:paraId="240C67E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2F7F03AE"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95E05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26F625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0</w:t>
            </w:r>
          </w:p>
        </w:tc>
        <w:tc>
          <w:tcPr>
            <w:tcW w:w="1368" w:type="dxa"/>
            <w:tcBorders>
              <w:top w:val="nil"/>
              <w:left w:val="nil"/>
              <w:bottom w:val="nil"/>
              <w:right w:val="nil"/>
            </w:tcBorders>
            <w:shd w:val="clear" w:color="auto" w:fill="auto"/>
            <w:noWrap/>
            <w:vAlign w:val="bottom"/>
            <w:hideMark/>
          </w:tcPr>
          <w:p w14:paraId="4C042A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56E879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r>
      <w:tr w:rsidR="00545AF8" w:rsidRPr="00D268FF" w14:paraId="2B6528D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6BCF5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0A2C3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1</w:t>
            </w:r>
          </w:p>
        </w:tc>
        <w:tc>
          <w:tcPr>
            <w:tcW w:w="1368" w:type="dxa"/>
            <w:tcBorders>
              <w:top w:val="nil"/>
              <w:left w:val="nil"/>
              <w:bottom w:val="nil"/>
              <w:right w:val="nil"/>
            </w:tcBorders>
            <w:shd w:val="clear" w:color="auto" w:fill="auto"/>
            <w:noWrap/>
            <w:vAlign w:val="bottom"/>
            <w:hideMark/>
          </w:tcPr>
          <w:p w14:paraId="5C6452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7</w:t>
            </w:r>
          </w:p>
        </w:tc>
        <w:tc>
          <w:tcPr>
            <w:tcW w:w="1200" w:type="dxa"/>
            <w:tcBorders>
              <w:top w:val="nil"/>
              <w:left w:val="nil"/>
              <w:bottom w:val="nil"/>
              <w:right w:val="nil"/>
            </w:tcBorders>
            <w:shd w:val="clear" w:color="auto" w:fill="auto"/>
            <w:noWrap/>
            <w:vAlign w:val="bottom"/>
            <w:hideMark/>
          </w:tcPr>
          <w:p w14:paraId="0FCFA1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7D22783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DC55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8A0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2</w:t>
            </w:r>
          </w:p>
        </w:tc>
        <w:tc>
          <w:tcPr>
            <w:tcW w:w="1368" w:type="dxa"/>
            <w:tcBorders>
              <w:top w:val="nil"/>
              <w:left w:val="nil"/>
              <w:bottom w:val="nil"/>
              <w:right w:val="nil"/>
            </w:tcBorders>
            <w:shd w:val="clear" w:color="auto" w:fill="auto"/>
            <w:noWrap/>
            <w:vAlign w:val="bottom"/>
            <w:hideMark/>
          </w:tcPr>
          <w:p w14:paraId="467F812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248AD53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3B22909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E6AE2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559324C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3</w:t>
            </w:r>
          </w:p>
        </w:tc>
        <w:tc>
          <w:tcPr>
            <w:tcW w:w="1368" w:type="dxa"/>
            <w:tcBorders>
              <w:top w:val="nil"/>
              <w:left w:val="nil"/>
              <w:bottom w:val="nil"/>
              <w:right w:val="nil"/>
            </w:tcBorders>
            <w:shd w:val="clear" w:color="auto" w:fill="auto"/>
            <w:noWrap/>
            <w:vAlign w:val="bottom"/>
            <w:hideMark/>
          </w:tcPr>
          <w:p w14:paraId="08F6E5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nil"/>
              <w:right w:val="nil"/>
            </w:tcBorders>
            <w:shd w:val="clear" w:color="auto" w:fill="auto"/>
            <w:noWrap/>
            <w:vAlign w:val="bottom"/>
            <w:hideMark/>
          </w:tcPr>
          <w:p w14:paraId="02DB88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2EC960C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1122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045C1A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4</w:t>
            </w:r>
          </w:p>
        </w:tc>
        <w:tc>
          <w:tcPr>
            <w:tcW w:w="1368" w:type="dxa"/>
            <w:tcBorders>
              <w:top w:val="nil"/>
              <w:left w:val="nil"/>
              <w:bottom w:val="nil"/>
              <w:right w:val="nil"/>
            </w:tcBorders>
            <w:shd w:val="clear" w:color="auto" w:fill="auto"/>
            <w:noWrap/>
            <w:vAlign w:val="bottom"/>
            <w:hideMark/>
          </w:tcPr>
          <w:p w14:paraId="5C60BAB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5E7F5B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1</w:t>
            </w:r>
          </w:p>
        </w:tc>
      </w:tr>
      <w:tr w:rsidR="00545AF8" w:rsidRPr="00D268FF" w14:paraId="519A04C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E92146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452554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4</w:t>
            </w:r>
          </w:p>
        </w:tc>
        <w:tc>
          <w:tcPr>
            <w:tcW w:w="1368" w:type="dxa"/>
            <w:tcBorders>
              <w:top w:val="nil"/>
              <w:left w:val="nil"/>
              <w:bottom w:val="nil"/>
              <w:right w:val="nil"/>
            </w:tcBorders>
            <w:shd w:val="clear" w:color="auto" w:fill="auto"/>
            <w:noWrap/>
            <w:vAlign w:val="bottom"/>
            <w:hideMark/>
          </w:tcPr>
          <w:p w14:paraId="442EB0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4E2DE43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r>
      <w:tr w:rsidR="00545AF8" w:rsidRPr="00D268FF" w14:paraId="59D091A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B703F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420E0B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5</w:t>
            </w:r>
          </w:p>
        </w:tc>
        <w:tc>
          <w:tcPr>
            <w:tcW w:w="1368" w:type="dxa"/>
            <w:tcBorders>
              <w:top w:val="nil"/>
              <w:left w:val="nil"/>
              <w:bottom w:val="nil"/>
              <w:right w:val="nil"/>
            </w:tcBorders>
            <w:shd w:val="clear" w:color="auto" w:fill="auto"/>
            <w:noWrap/>
            <w:vAlign w:val="bottom"/>
            <w:hideMark/>
          </w:tcPr>
          <w:p w14:paraId="6C5ABF1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c>
          <w:tcPr>
            <w:tcW w:w="1200" w:type="dxa"/>
            <w:tcBorders>
              <w:top w:val="nil"/>
              <w:left w:val="nil"/>
              <w:bottom w:val="nil"/>
              <w:right w:val="nil"/>
            </w:tcBorders>
            <w:shd w:val="clear" w:color="auto" w:fill="auto"/>
            <w:noWrap/>
            <w:vAlign w:val="bottom"/>
            <w:hideMark/>
          </w:tcPr>
          <w:p w14:paraId="706124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2815414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17052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D29AB0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6</w:t>
            </w:r>
          </w:p>
        </w:tc>
        <w:tc>
          <w:tcPr>
            <w:tcW w:w="1368" w:type="dxa"/>
            <w:tcBorders>
              <w:top w:val="nil"/>
              <w:left w:val="nil"/>
              <w:bottom w:val="nil"/>
              <w:right w:val="nil"/>
            </w:tcBorders>
            <w:shd w:val="clear" w:color="auto" w:fill="auto"/>
            <w:noWrap/>
            <w:vAlign w:val="bottom"/>
            <w:hideMark/>
          </w:tcPr>
          <w:p w14:paraId="02932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c>
          <w:tcPr>
            <w:tcW w:w="1200" w:type="dxa"/>
            <w:tcBorders>
              <w:top w:val="nil"/>
              <w:left w:val="nil"/>
              <w:bottom w:val="nil"/>
              <w:right w:val="nil"/>
            </w:tcBorders>
            <w:shd w:val="clear" w:color="auto" w:fill="auto"/>
            <w:noWrap/>
            <w:vAlign w:val="bottom"/>
            <w:hideMark/>
          </w:tcPr>
          <w:p w14:paraId="62F6909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A647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27624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1963F97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2</w:t>
            </w:r>
          </w:p>
        </w:tc>
        <w:tc>
          <w:tcPr>
            <w:tcW w:w="1368" w:type="dxa"/>
            <w:tcBorders>
              <w:top w:val="nil"/>
              <w:left w:val="nil"/>
              <w:bottom w:val="nil"/>
              <w:right w:val="nil"/>
            </w:tcBorders>
            <w:shd w:val="clear" w:color="auto" w:fill="auto"/>
            <w:noWrap/>
            <w:vAlign w:val="bottom"/>
            <w:hideMark/>
          </w:tcPr>
          <w:p w14:paraId="2B65A9A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7629AB8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47BF0816"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1814B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single" w:sz="4" w:space="0" w:color="auto"/>
              <w:right w:val="nil"/>
            </w:tcBorders>
            <w:shd w:val="clear" w:color="auto" w:fill="auto"/>
            <w:noWrap/>
            <w:vAlign w:val="bottom"/>
            <w:hideMark/>
          </w:tcPr>
          <w:p w14:paraId="13DF365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8</w:t>
            </w:r>
          </w:p>
        </w:tc>
        <w:tc>
          <w:tcPr>
            <w:tcW w:w="1368" w:type="dxa"/>
            <w:tcBorders>
              <w:top w:val="nil"/>
              <w:left w:val="nil"/>
              <w:bottom w:val="single" w:sz="4" w:space="0" w:color="auto"/>
              <w:right w:val="nil"/>
            </w:tcBorders>
            <w:shd w:val="clear" w:color="auto" w:fill="auto"/>
            <w:noWrap/>
            <w:vAlign w:val="bottom"/>
            <w:hideMark/>
          </w:tcPr>
          <w:p w14:paraId="7533EE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1</w:t>
            </w:r>
          </w:p>
        </w:tc>
        <w:tc>
          <w:tcPr>
            <w:tcW w:w="1200" w:type="dxa"/>
            <w:tcBorders>
              <w:top w:val="nil"/>
              <w:left w:val="nil"/>
              <w:bottom w:val="single" w:sz="4" w:space="0" w:color="auto"/>
              <w:right w:val="nil"/>
            </w:tcBorders>
            <w:shd w:val="clear" w:color="auto" w:fill="auto"/>
            <w:noWrap/>
            <w:vAlign w:val="bottom"/>
            <w:hideMark/>
          </w:tcPr>
          <w:p w14:paraId="644F0D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r>
    </w:tbl>
    <w:p w14:paraId="06A61328" w14:textId="77777777" w:rsidR="00545AF8" w:rsidRPr="00D268FF" w:rsidRDefault="00545AF8" w:rsidP="00D268FF">
      <w:pPr>
        <w:pStyle w:val="Titulotablas"/>
        <w:spacing w:after="160" w:line="360" w:lineRule="auto"/>
        <w:jc w:val="both"/>
        <w:rPr>
          <w:rFonts w:cs="Arial"/>
          <w:b/>
          <w:lang w:val="es-ES"/>
        </w:rPr>
      </w:pPr>
      <w:bookmarkStart w:id="74" w:name="_Toc507056964"/>
      <w:r w:rsidRPr="00D268FF">
        <w:rPr>
          <w:rFonts w:eastAsiaTheme="minorHAnsi" w:cs="Arial"/>
          <w:lang w:val="es-MX" w:eastAsia="es-MX"/>
        </w:rPr>
        <w:t>Por su parte, e</w:t>
      </w:r>
      <w:r w:rsidRPr="00D268FF">
        <w:rPr>
          <w:rFonts w:cs="Arial"/>
          <w:lang w:val="es-MX"/>
        </w:rPr>
        <w:t xml:space="preserve">n la </w:t>
      </w:r>
      <w:r w:rsidRPr="00D268FF">
        <w:rPr>
          <w:rFonts w:cs="Arial"/>
          <w:b/>
          <w:highlight w:val="yellow"/>
          <w:lang w:val="es-MX"/>
        </w:rPr>
        <w:t>T</w:t>
      </w:r>
      <w:r w:rsidRPr="00D268FF">
        <w:rPr>
          <w:rFonts w:eastAsiaTheme="minorHAnsi" w:cs="Arial"/>
          <w:b/>
          <w:highlight w:val="yellow"/>
          <w:lang w:val="es-MX" w:eastAsia="es-MX"/>
        </w:rPr>
        <w:t>abla 21</w:t>
      </w:r>
      <w:r w:rsidRPr="00D268FF">
        <w:rPr>
          <w:rFonts w:eastAsiaTheme="minorHAnsi" w:cs="Arial"/>
          <w:b/>
          <w:lang w:val="es-MX" w:eastAsia="es-MX"/>
        </w:rPr>
        <w:t>,</w:t>
      </w:r>
      <w:r w:rsidRPr="00D268FF">
        <w:rPr>
          <w:rFonts w:eastAsiaTheme="minorHAnsi" w:cs="Arial"/>
          <w:lang w:val="es-MX" w:eastAsia="es-MX"/>
        </w:rPr>
        <w:t xml:space="preserve"> se presentan los parámetros de adivinación y desliz del modelo DINA para el eje </w:t>
      </w:r>
      <w:r w:rsidRPr="00D268FF">
        <w:rPr>
          <w:rFonts w:cs="Arial"/>
          <w:i/>
          <w:lang w:val="es-ES"/>
        </w:rPr>
        <w:t>Manejo de información</w:t>
      </w:r>
      <w:r w:rsidRPr="00D268FF">
        <w:rPr>
          <w:rFonts w:eastAsiaTheme="minorHAnsi" w:cs="Arial"/>
          <w:lang w:val="es-MX" w:eastAsia="es-MX"/>
        </w:rPr>
        <w:t>. Para el parámetro adivinación los valores oscilan entre 0.18 y 0.45 con un valor promedio de 0.30. De igual manera, el parámetro deslíz, comprende valores entre cero</w:t>
      </w:r>
      <w:r w:rsidRPr="00D268FF">
        <w:rPr>
          <w:rFonts w:cs="Arial"/>
          <w:lang w:val="es-MX" w:eastAsia="es-MX"/>
        </w:rPr>
        <w:t xml:space="preserve"> y 0.48 con un valor promedio de 0.22. </w:t>
      </w:r>
    </w:p>
    <w:p w14:paraId="2C398CD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21</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Manejo de información</w:t>
      </w:r>
      <w:r w:rsidRPr="00D268FF">
        <w:rPr>
          <w:rFonts w:cs="Arial"/>
          <w:lang w:val="es-ES"/>
        </w:rPr>
        <w:t xml:space="preserve"> según el modelo DINA</w:t>
      </w:r>
      <w:bookmarkEnd w:id="74"/>
    </w:p>
    <w:tbl>
      <w:tblPr>
        <w:tblW w:w="4060"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4BB77CC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36DE08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7EF327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200" w:type="dxa"/>
            <w:tcBorders>
              <w:top w:val="single" w:sz="4" w:space="0" w:color="auto"/>
              <w:left w:val="nil"/>
              <w:bottom w:val="single" w:sz="4" w:space="0" w:color="auto"/>
              <w:right w:val="nil"/>
            </w:tcBorders>
            <w:shd w:val="clear" w:color="auto" w:fill="auto"/>
            <w:noWrap/>
            <w:vAlign w:val="bottom"/>
            <w:hideMark/>
          </w:tcPr>
          <w:p w14:paraId="513207C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761B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1B5B1FF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939D43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1A8E8B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4</w:t>
            </w:r>
          </w:p>
        </w:tc>
        <w:tc>
          <w:tcPr>
            <w:tcW w:w="1200" w:type="dxa"/>
            <w:tcBorders>
              <w:top w:val="nil"/>
              <w:left w:val="nil"/>
              <w:bottom w:val="nil"/>
              <w:right w:val="nil"/>
            </w:tcBorders>
            <w:shd w:val="clear" w:color="auto" w:fill="auto"/>
            <w:noWrap/>
            <w:vAlign w:val="bottom"/>
            <w:hideMark/>
          </w:tcPr>
          <w:p w14:paraId="6987F2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1F625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1840AF1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1E65B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2</w:t>
            </w:r>
          </w:p>
        </w:tc>
        <w:tc>
          <w:tcPr>
            <w:tcW w:w="1200" w:type="dxa"/>
            <w:tcBorders>
              <w:top w:val="nil"/>
              <w:left w:val="nil"/>
              <w:bottom w:val="nil"/>
              <w:right w:val="nil"/>
            </w:tcBorders>
            <w:shd w:val="clear" w:color="auto" w:fill="auto"/>
            <w:noWrap/>
            <w:vAlign w:val="bottom"/>
            <w:hideMark/>
          </w:tcPr>
          <w:p w14:paraId="4D414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5</w:t>
            </w:r>
          </w:p>
        </w:tc>
        <w:tc>
          <w:tcPr>
            <w:tcW w:w="1200" w:type="dxa"/>
            <w:tcBorders>
              <w:top w:val="nil"/>
              <w:left w:val="nil"/>
              <w:bottom w:val="nil"/>
              <w:right w:val="nil"/>
            </w:tcBorders>
            <w:shd w:val="clear" w:color="auto" w:fill="auto"/>
            <w:noWrap/>
            <w:vAlign w:val="bottom"/>
            <w:hideMark/>
          </w:tcPr>
          <w:p w14:paraId="5D4EF61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c>
          <w:tcPr>
            <w:tcW w:w="1200" w:type="dxa"/>
            <w:tcBorders>
              <w:top w:val="nil"/>
              <w:left w:val="nil"/>
              <w:bottom w:val="nil"/>
              <w:right w:val="nil"/>
            </w:tcBorders>
            <w:shd w:val="clear" w:color="auto" w:fill="auto"/>
            <w:noWrap/>
            <w:vAlign w:val="bottom"/>
            <w:hideMark/>
          </w:tcPr>
          <w:p w14:paraId="39449CD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r>
      <w:tr w:rsidR="00545AF8" w:rsidRPr="00D268FF" w14:paraId="4A27BB4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48972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27EB0F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9</w:t>
            </w:r>
          </w:p>
        </w:tc>
        <w:tc>
          <w:tcPr>
            <w:tcW w:w="1200" w:type="dxa"/>
            <w:tcBorders>
              <w:top w:val="nil"/>
              <w:left w:val="nil"/>
              <w:bottom w:val="nil"/>
              <w:right w:val="nil"/>
            </w:tcBorders>
            <w:shd w:val="clear" w:color="auto" w:fill="auto"/>
            <w:noWrap/>
            <w:vAlign w:val="bottom"/>
            <w:hideMark/>
          </w:tcPr>
          <w:p w14:paraId="7FB074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2F6B80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r>
      <w:tr w:rsidR="00545AF8" w:rsidRPr="00D268FF" w14:paraId="5CC775C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47C68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699793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9</w:t>
            </w:r>
          </w:p>
        </w:tc>
        <w:tc>
          <w:tcPr>
            <w:tcW w:w="1200" w:type="dxa"/>
            <w:tcBorders>
              <w:top w:val="nil"/>
              <w:left w:val="nil"/>
              <w:bottom w:val="nil"/>
              <w:right w:val="nil"/>
            </w:tcBorders>
            <w:shd w:val="clear" w:color="auto" w:fill="auto"/>
            <w:noWrap/>
            <w:vAlign w:val="bottom"/>
            <w:hideMark/>
          </w:tcPr>
          <w:p w14:paraId="76F86A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8</w:t>
            </w:r>
          </w:p>
        </w:tc>
        <w:tc>
          <w:tcPr>
            <w:tcW w:w="1200" w:type="dxa"/>
            <w:tcBorders>
              <w:top w:val="nil"/>
              <w:left w:val="nil"/>
              <w:bottom w:val="nil"/>
              <w:right w:val="nil"/>
            </w:tcBorders>
            <w:shd w:val="clear" w:color="auto" w:fill="auto"/>
            <w:noWrap/>
            <w:vAlign w:val="bottom"/>
            <w:hideMark/>
          </w:tcPr>
          <w:p w14:paraId="331C39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r>
      <w:tr w:rsidR="00545AF8" w:rsidRPr="00D268FF" w14:paraId="6449DC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FE639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3C40050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0</w:t>
            </w:r>
          </w:p>
        </w:tc>
        <w:tc>
          <w:tcPr>
            <w:tcW w:w="1200" w:type="dxa"/>
            <w:tcBorders>
              <w:top w:val="nil"/>
              <w:left w:val="nil"/>
              <w:bottom w:val="nil"/>
              <w:right w:val="nil"/>
            </w:tcBorders>
            <w:shd w:val="clear" w:color="auto" w:fill="auto"/>
            <w:noWrap/>
            <w:vAlign w:val="bottom"/>
            <w:hideMark/>
          </w:tcPr>
          <w:p w14:paraId="7F0CCD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c>
          <w:tcPr>
            <w:tcW w:w="1200" w:type="dxa"/>
            <w:tcBorders>
              <w:top w:val="nil"/>
              <w:left w:val="nil"/>
              <w:bottom w:val="nil"/>
              <w:right w:val="nil"/>
            </w:tcBorders>
            <w:shd w:val="clear" w:color="auto" w:fill="auto"/>
            <w:noWrap/>
            <w:vAlign w:val="bottom"/>
            <w:hideMark/>
          </w:tcPr>
          <w:p w14:paraId="2927508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54F5B50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A106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C89983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1</w:t>
            </w:r>
          </w:p>
        </w:tc>
        <w:tc>
          <w:tcPr>
            <w:tcW w:w="1200" w:type="dxa"/>
            <w:tcBorders>
              <w:top w:val="nil"/>
              <w:left w:val="nil"/>
              <w:bottom w:val="nil"/>
              <w:right w:val="nil"/>
            </w:tcBorders>
            <w:shd w:val="clear" w:color="auto" w:fill="auto"/>
            <w:noWrap/>
            <w:vAlign w:val="bottom"/>
            <w:hideMark/>
          </w:tcPr>
          <w:p w14:paraId="05A1B53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27B13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1</w:t>
            </w:r>
          </w:p>
        </w:tc>
      </w:tr>
      <w:tr w:rsidR="00545AF8" w:rsidRPr="00D268FF" w14:paraId="5653B61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2F06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341228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2</w:t>
            </w:r>
          </w:p>
        </w:tc>
        <w:tc>
          <w:tcPr>
            <w:tcW w:w="1200" w:type="dxa"/>
            <w:tcBorders>
              <w:top w:val="nil"/>
              <w:left w:val="nil"/>
              <w:bottom w:val="nil"/>
              <w:right w:val="nil"/>
            </w:tcBorders>
            <w:shd w:val="clear" w:color="auto" w:fill="auto"/>
            <w:noWrap/>
            <w:vAlign w:val="bottom"/>
            <w:hideMark/>
          </w:tcPr>
          <w:p w14:paraId="37A566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5F54E1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75E2EA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47E55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5D9EDB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3</w:t>
            </w:r>
          </w:p>
        </w:tc>
        <w:tc>
          <w:tcPr>
            <w:tcW w:w="1200" w:type="dxa"/>
            <w:tcBorders>
              <w:top w:val="nil"/>
              <w:left w:val="nil"/>
              <w:bottom w:val="nil"/>
              <w:right w:val="nil"/>
            </w:tcBorders>
            <w:shd w:val="clear" w:color="auto" w:fill="auto"/>
            <w:noWrap/>
            <w:vAlign w:val="bottom"/>
            <w:hideMark/>
          </w:tcPr>
          <w:p w14:paraId="32663EE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c>
          <w:tcPr>
            <w:tcW w:w="1200" w:type="dxa"/>
            <w:tcBorders>
              <w:top w:val="nil"/>
              <w:left w:val="nil"/>
              <w:bottom w:val="nil"/>
              <w:right w:val="nil"/>
            </w:tcBorders>
            <w:shd w:val="clear" w:color="auto" w:fill="auto"/>
            <w:noWrap/>
            <w:vAlign w:val="bottom"/>
            <w:hideMark/>
          </w:tcPr>
          <w:p w14:paraId="1788CB1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417767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56609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15C52C0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6</w:t>
            </w:r>
          </w:p>
        </w:tc>
        <w:tc>
          <w:tcPr>
            <w:tcW w:w="1200" w:type="dxa"/>
            <w:tcBorders>
              <w:top w:val="nil"/>
              <w:left w:val="nil"/>
              <w:bottom w:val="nil"/>
              <w:right w:val="nil"/>
            </w:tcBorders>
            <w:shd w:val="clear" w:color="auto" w:fill="auto"/>
            <w:noWrap/>
            <w:vAlign w:val="bottom"/>
            <w:hideMark/>
          </w:tcPr>
          <w:p w14:paraId="483787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542DF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r>
      <w:tr w:rsidR="00545AF8" w:rsidRPr="00D268FF" w14:paraId="46D40581"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CE8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0DC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7</w:t>
            </w:r>
          </w:p>
        </w:tc>
        <w:tc>
          <w:tcPr>
            <w:tcW w:w="1200" w:type="dxa"/>
            <w:tcBorders>
              <w:top w:val="nil"/>
              <w:left w:val="nil"/>
              <w:bottom w:val="nil"/>
              <w:right w:val="nil"/>
            </w:tcBorders>
            <w:shd w:val="clear" w:color="auto" w:fill="auto"/>
            <w:noWrap/>
            <w:vAlign w:val="bottom"/>
            <w:hideMark/>
          </w:tcPr>
          <w:p w14:paraId="1CA3B32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4F1DD7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r w:rsidR="00545AF8" w:rsidRPr="00D268FF" w14:paraId="108B476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4EE3F5E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single" w:sz="4" w:space="0" w:color="auto"/>
              <w:right w:val="nil"/>
            </w:tcBorders>
            <w:shd w:val="clear" w:color="auto" w:fill="auto"/>
            <w:noWrap/>
            <w:vAlign w:val="bottom"/>
            <w:hideMark/>
          </w:tcPr>
          <w:p w14:paraId="1A5CDF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8</w:t>
            </w:r>
          </w:p>
        </w:tc>
        <w:tc>
          <w:tcPr>
            <w:tcW w:w="1200" w:type="dxa"/>
            <w:tcBorders>
              <w:top w:val="nil"/>
              <w:left w:val="nil"/>
              <w:bottom w:val="single" w:sz="4" w:space="0" w:color="auto"/>
              <w:right w:val="nil"/>
            </w:tcBorders>
            <w:shd w:val="clear" w:color="auto" w:fill="auto"/>
            <w:noWrap/>
            <w:vAlign w:val="bottom"/>
            <w:hideMark/>
          </w:tcPr>
          <w:p w14:paraId="77E405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single" w:sz="4" w:space="0" w:color="auto"/>
              <w:right w:val="nil"/>
            </w:tcBorders>
            <w:shd w:val="clear" w:color="auto" w:fill="auto"/>
            <w:noWrap/>
            <w:vAlign w:val="bottom"/>
            <w:hideMark/>
          </w:tcPr>
          <w:p w14:paraId="01B4CF8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bl>
    <w:p w14:paraId="4A3E81C6" w14:textId="77777777" w:rsidR="00545AF8" w:rsidRPr="00D268FF" w:rsidRDefault="00545AF8" w:rsidP="00D268FF">
      <w:pPr>
        <w:pStyle w:val="Titulotablas"/>
        <w:spacing w:after="160" w:line="360" w:lineRule="auto"/>
        <w:jc w:val="both"/>
        <w:rPr>
          <w:rFonts w:cs="Arial"/>
          <w:lang w:val="es-MX"/>
        </w:rPr>
      </w:pPr>
      <w:bookmarkStart w:id="75" w:name="_Toc507056965"/>
      <w:r w:rsidRPr="00D268FF">
        <w:rPr>
          <w:rFonts w:cs="Arial"/>
          <w:lang w:val="es-MX"/>
        </w:rPr>
        <w:t xml:space="preserve">Finalmente, para el eje </w:t>
      </w:r>
      <w:r w:rsidRPr="00D268FF">
        <w:rPr>
          <w:rFonts w:cs="Arial"/>
          <w:i/>
          <w:lang w:val="es-ES"/>
        </w:rPr>
        <w:t>Sentido numérico y pensamiento algebraico</w:t>
      </w:r>
      <w:r w:rsidRPr="00D268FF">
        <w:rPr>
          <w:rFonts w:cs="Arial"/>
          <w:lang w:val="es-ES"/>
        </w:rPr>
        <w:t>, se presnetan los valores de los parámetros adivinación y desliz del modelo DINA. Se encuentra que el parámetro Adivinación fluctúa entre 0.13 y 0.56 con un promedio de 0.28, por su parte el parámetro deslíz se encuentra entre cero y 0.53 con un promedio de 0.25.</w:t>
      </w:r>
    </w:p>
    <w:p w14:paraId="5B056D7B"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2</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Sentido numérico y pensamiento algebraico</w:t>
      </w:r>
      <w:r w:rsidRPr="00D268FF">
        <w:rPr>
          <w:rFonts w:cs="Arial"/>
          <w:lang w:val="es-ES"/>
        </w:rPr>
        <w:t xml:space="preserve"> según el </w:t>
      </w:r>
      <w:r w:rsidRPr="00D268FF">
        <w:rPr>
          <w:rFonts w:cs="Arial"/>
          <w:lang w:val="es-MX"/>
        </w:rPr>
        <w:t>modelo</w:t>
      </w:r>
      <w:r w:rsidRPr="00D268FF">
        <w:rPr>
          <w:rFonts w:cs="Arial"/>
          <w:lang w:val="es-ES"/>
        </w:rPr>
        <w:t xml:space="preserve"> DINA</w:t>
      </w:r>
      <w:bookmarkEnd w:id="75"/>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2DE67102"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7A45FEB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6A4AB0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4E71DE7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16F824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0BEC3A7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C8A139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581DB61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0</w:t>
            </w:r>
          </w:p>
        </w:tc>
        <w:tc>
          <w:tcPr>
            <w:tcW w:w="1368" w:type="dxa"/>
            <w:tcBorders>
              <w:top w:val="nil"/>
              <w:left w:val="nil"/>
              <w:bottom w:val="nil"/>
              <w:right w:val="nil"/>
            </w:tcBorders>
            <w:shd w:val="clear" w:color="auto" w:fill="auto"/>
            <w:noWrap/>
            <w:vAlign w:val="bottom"/>
            <w:hideMark/>
          </w:tcPr>
          <w:p w14:paraId="06DEB3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nil"/>
              <w:right w:val="nil"/>
            </w:tcBorders>
            <w:shd w:val="clear" w:color="auto" w:fill="auto"/>
            <w:noWrap/>
            <w:vAlign w:val="bottom"/>
            <w:hideMark/>
          </w:tcPr>
          <w:p w14:paraId="289F8C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99150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8C30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1D32C0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1</w:t>
            </w:r>
          </w:p>
        </w:tc>
        <w:tc>
          <w:tcPr>
            <w:tcW w:w="1368" w:type="dxa"/>
            <w:tcBorders>
              <w:top w:val="nil"/>
              <w:left w:val="nil"/>
              <w:bottom w:val="nil"/>
              <w:right w:val="nil"/>
            </w:tcBorders>
            <w:shd w:val="clear" w:color="auto" w:fill="auto"/>
            <w:noWrap/>
            <w:vAlign w:val="bottom"/>
            <w:hideMark/>
          </w:tcPr>
          <w:p w14:paraId="3F15553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30729A6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4</w:t>
            </w:r>
          </w:p>
        </w:tc>
      </w:tr>
      <w:tr w:rsidR="00545AF8" w:rsidRPr="00D268FF" w14:paraId="0AD8F38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6C8008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41C8750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2</w:t>
            </w:r>
          </w:p>
        </w:tc>
        <w:tc>
          <w:tcPr>
            <w:tcW w:w="1368" w:type="dxa"/>
            <w:tcBorders>
              <w:top w:val="nil"/>
              <w:left w:val="nil"/>
              <w:bottom w:val="nil"/>
              <w:right w:val="nil"/>
            </w:tcBorders>
            <w:shd w:val="clear" w:color="auto" w:fill="auto"/>
            <w:noWrap/>
            <w:vAlign w:val="bottom"/>
            <w:hideMark/>
          </w:tcPr>
          <w:p w14:paraId="423FA7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1F0E838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19AAE7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002D3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476ACAC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5</w:t>
            </w:r>
          </w:p>
        </w:tc>
        <w:tc>
          <w:tcPr>
            <w:tcW w:w="1368" w:type="dxa"/>
            <w:tcBorders>
              <w:top w:val="nil"/>
              <w:left w:val="nil"/>
              <w:bottom w:val="nil"/>
              <w:right w:val="nil"/>
            </w:tcBorders>
            <w:shd w:val="clear" w:color="auto" w:fill="auto"/>
            <w:noWrap/>
            <w:vAlign w:val="bottom"/>
            <w:hideMark/>
          </w:tcPr>
          <w:p w14:paraId="66F2A8D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6</w:t>
            </w:r>
          </w:p>
        </w:tc>
        <w:tc>
          <w:tcPr>
            <w:tcW w:w="1200" w:type="dxa"/>
            <w:tcBorders>
              <w:top w:val="nil"/>
              <w:left w:val="nil"/>
              <w:bottom w:val="nil"/>
              <w:right w:val="nil"/>
            </w:tcBorders>
            <w:shd w:val="clear" w:color="auto" w:fill="auto"/>
            <w:noWrap/>
            <w:vAlign w:val="bottom"/>
            <w:hideMark/>
          </w:tcPr>
          <w:p w14:paraId="0644D4F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7A99B26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C8B04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0C4AC7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0</w:t>
            </w:r>
          </w:p>
        </w:tc>
        <w:tc>
          <w:tcPr>
            <w:tcW w:w="1368" w:type="dxa"/>
            <w:tcBorders>
              <w:top w:val="nil"/>
              <w:left w:val="nil"/>
              <w:bottom w:val="nil"/>
              <w:right w:val="nil"/>
            </w:tcBorders>
            <w:shd w:val="clear" w:color="auto" w:fill="auto"/>
            <w:noWrap/>
            <w:vAlign w:val="bottom"/>
            <w:hideMark/>
          </w:tcPr>
          <w:p w14:paraId="2BD1B4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26FE08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0873AB20"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55DFC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6</w:t>
            </w:r>
          </w:p>
        </w:tc>
        <w:tc>
          <w:tcPr>
            <w:tcW w:w="1200" w:type="dxa"/>
            <w:tcBorders>
              <w:top w:val="nil"/>
              <w:left w:val="nil"/>
              <w:bottom w:val="nil"/>
              <w:right w:val="nil"/>
            </w:tcBorders>
            <w:shd w:val="clear" w:color="auto" w:fill="auto"/>
            <w:noWrap/>
            <w:vAlign w:val="bottom"/>
            <w:hideMark/>
          </w:tcPr>
          <w:p w14:paraId="31A5CD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1</w:t>
            </w:r>
          </w:p>
        </w:tc>
        <w:tc>
          <w:tcPr>
            <w:tcW w:w="1368" w:type="dxa"/>
            <w:tcBorders>
              <w:top w:val="nil"/>
              <w:left w:val="nil"/>
              <w:bottom w:val="nil"/>
              <w:right w:val="nil"/>
            </w:tcBorders>
            <w:shd w:val="clear" w:color="auto" w:fill="auto"/>
            <w:noWrap/>
            <w:vAlign w:val="bottom"/>
            <w:hideMark/>
          </w:tcPr>
          <w:p w14:paraId="40B652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c>
          <w:tcPr>
            <w:tcW w:w="1200" w:type="dxa"/>
            <w:tcBorders>
              <w:top w:val="nil"/>
              <w:left w:val="nil"/>
              <w:bottom w:val="nil"/>
              <w:right w:val="nil"/>
            </w:tcBorders>
            <w:shd w:val="clear" w:color="auto" w:fill="auto"/>
            <w:noWrap/>
            <w:vAlign w:val="bottom"/>
            <w:hideMark/>
          </w:tcPr>
          <w:p w14:paraId="2D89544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1AB69E6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789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245F13C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4</w:t>
            </w:r>
          </w:p>
        </w:tc>
        <w:tc>
          <w:tcPr>
            <w:tcW w:w="1368" w:type="dxa"/>
            <w:tcBorders>
              <w:top w:val="nil"/>
              <w:left w:val="nil"/>
              <w:bottom w:val="nil"/>
              <w:right w:val="nil"/>
            </w:tcBorders>
            <w:shd w:val="clear" w:color="auto" w:fill="auto"/>
            <w:noWrap/>
            <w:vAlign w:val="bottom"/>
            <w:hideMark/>
          </w:tcPr>
          <w:p w14:paraId="6E857E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c>
          <w:tcPr>
            <w:tcW w:w="1200" w:type="dxa"/>
            <w:tcBorders>
              <w:top w:val="nil"/>
              <w:left w:val="nil"/>
              <w:bottom w:val="nil"/>
              <w:right w:val="nil"/>
            </w:tcBorders>
            <w:shd w:val="clear" w:color="auto" w:fill="auto"/>
            <w:noWrap/>
            <w:vAlign w:val="bottom"/>
            <w:hideMark/>
          </w:tcPr>
          <w:p w14:paraId="124FCE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9</w:t>
            </w:r>
          </w:p>
        </w:tc>
      </w:tr>
      <w:tr w:rsidR="00545AF8" w:rsidRPr="00D268FF" w14:paraId="5AEFBCD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E88E5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76A8A7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5</w:t>
            </w:r>
          </w:p>
        </w:tc>
        <w:tc>
          <w:tcPr>
            <w:tcW w:w="1368" w:type="dxa"/>
            <w:tcBorders>
              <w:top w:val="nil"/>
              <w:left w:val="nil"/>
              <w:bottom w:val="nil"/>
              <w:right w:val="nil"/>
            </w:tcBorders>
            <w:shd w:val="clear" w:color="auto" w:fill="auto"/>
            <w:noWrap/>
            <w:vAlign w:val="bottom"/>
            <w:hideMark/>
          </w:tcPr>
          <w:p w14:paraId="3F34464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5378C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61CD584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2C73A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565E791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8</w:t>
            </w:r>
          </w:p>
        </w:tc>
        <w:tc>
          <w:tcPr>
            <w:tcW w:w="1368" w:type="dxa"/>
            <w:tcBorders>
              <w:top w:val="nil"/>
              <w:left w:val="nil"/>
              <w:bottom w:val="nil"/>
              <w:right w:val="nil"/>
            </w:tcBorders>
            <w:shd w:val="clear" w:color="auto" w:fill="auto"/>
            <w:noWrap/>
            <w:vAlign w:val="bottom"/>
            <w:hideMark/>
          </w:tcPr>
          <w:p w14:paraId="0157EE2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c>
          <w:tcPr>
            <w:tcW w:w="1200" w:type="dxa"/>
            <w:tcBorders>
              <w:top w:val="nil"/>
              <w:left w:val="nil"/>
              <w:bottom w:val="nil"/>
              <w:right w:val="nil"/>
            </w:tcBorders>
            <w:shd w:val="clear" w:color="auto" w:fill="auto"/>
            <w:noWrap/>
            <w:vAlign w:val="bottom"/>
            <w:hideMark/>
          </w:tcPr>
          <w:p w14:paraId="2558FC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4</w:t>
            </w:r>
          </w:p>
        </w:tc>
      </w:tr>
      <w:tr w:rsidR="00545AF8" w:rsidRPr="00D268FF" w14:paraId="2541609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C07C6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7C71BDC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3</w:t>
            </w:r>
          </w:p>
        </w:tc>
        <w:tc>
          <w:tcPr>
            <w:tcW w:w="1368" w:type="dxa"/>
            <w:tcBorders>
              <w:top w:val="nil"/>
              <w:left w:val="nil"/>
              <w:bottom w:val="nil"/>
              <w:right w:val="nil"/>
            </w:tcBorders>
            <w:shd w:val="clear" w:color="auto" w:fill="auto"/>
            <w:noWrap/>
            <w:vAlign w:val="bottom"/>
            <w:hideMark/>
          </w:tcPr>
          <w:p w14:paraId="328A82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6B33D3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r>
      <w:tr w:rsidR="00545AF8" w:rsidRPr="00D268FF" w14:paraId="30800B0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24793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0A4B41C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4</w:t>
            </w:r>
          </w:p>
        </w:tc>
        <w:tc>
          <w:tcPr>
            <w:tcW w:w="1368" w:type="dxa"/>
            <w:tcBorders>
              <w:top w:val="nil"/>
              <w:left w:val="nil"/>
              <w:bottom w:val="nil"/>
              <w:right w:val="nil"/>
            </w:tcBorders>
            <w:shd w:val="clear" w:color="auto" w:fill="auto"/>
            <w:noWrap/>
            <w:vAlign w:val="bottom"/>
            <w:hideMark/>
          </w:tcPr>
          <w:p w14:paraId="0427EA8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A5D187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r>
      <w:tr w:rsidR="00545AF8" w:rsidRPr="00D268FF" w14:paraId="659FA78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B350E0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7D67D2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6</w:t>
            </w:r>
          </w:p>
        </w:tc>
        <w:tc>
          <w:tcPr>
            <w:tcW w:w="1368" w:type="dxa"/>
            <w:tcBorders>
              <w:top w:val="nil"/>
              <w:left w:val="nil"/>
              <w:bottom w:val="nil"/>
              <w:right w:val="nil"/>
            </w:tcBorders>
            <w:shd w:val="clear" w:color="auto" w:fill="auto"/>
            <w:noWrap/>
            <w:vAlign w:val="bottom"/>
            <w:hideMark/>
          </w:tcPr>
          <w:p w14:paraId="12FA95F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325799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r>
      <w:tr w:rsidR="00545AF8" w:rsidRPr="00D268FF" w14:paraId="2984B3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EBFB5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5015B2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7</w:t>
            </w:r>
          </w:p>
        </w:tc>
        <w:tc>
          <w:tcPr>
            <w:tcW w:w="1368" w:type="dxa"/>
            <w:tcBorders>
              <w:top w:val="nil"/>
              <w:left w:val="nil"/>
              <w:bottom w:val="nil"/>
              <w:right w:val="nil"/>
            </w:tcBorders>
            <w:shd w:val="clear" w:color="auto" w:fill="auto"/>
            <w:noWrap/>
            <w:vAlign w:val="bottom"/>
            <w:hideMark/>
          </w:tcPr>
          <w:p w14:paraId="6B6677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54F080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6</w:t>
            </w:r>
          </w:p>
        </w:tc>
      </w:tr>
      <w:tr w:rsidR="00545AF8" w:rsidRPr="00D268FF" w14:paraId="1A57655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F39D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6DE43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9</w:t>
            </w:r>
          </w:p>
        </w:tc>
        <w:tc>
          <w:tcPr>
            <w:tcW w:w="1368" w:type="dxa"/>
            <w:tcBorders>
              <w:top w:val="nil"/>
              <w:left w:val="nil"/>
              <w:bottom w:val="nil"/>
              <w:right w:val="nil"/>
            </w:tcBorders>
            <w:shd w:val="clear" w:color="auto" w:fill="auto"/>
            <w:noWrap/>
            <w:vAlign w:val="bottom"/>
            <w:hideMark/>
          </w:tcPr>
          <w:p w14:paraId="07CB0F9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c>
          <w:tcPr>
            <w:tcW w:w="1200" w:type="dxa"/>
            <w:tcBorders>
              <w:top w:val="nil"/>
              <w:left w:val="nil"/>
              <w:bottom w:val="nil"/>
              <w:right w:val="nil"/>
            </w:tcBorders>
            <w:shd w:val="clear" w:color="auto" w:fill="auto"/>
            <w:noWrap/>
            <w:vAlign w:val="bottom"/>
            <w:hideMark/>
          </w:tcPr>
          <w:p w14:paraId="1422E9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0DC4E4F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5D6C0B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AAB58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2</w:t>
            </w:r>
          </w:p>
        </w:tc>
        <w:tc>
          <w:tcPr>
            <w:tcW w:w="1368" w:type="dxa"/>
            <w:tcBorders>
              <w:top w:val="nil"/>
              <w:left w:val="nil"/>
              <w:bottom w:val="nil"/>
              <w:right w:val="nil"/>
            </w:tcBorders>
            <w:shd w:val="clear" w:color="auto" w:fill="auto"/>
            <w:noWrap/>
            <w:vAlign w:val="bottom"/>
            <w:hideMark/>
          </w:tcPr>
          <w:p w14:paraId="5A7155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48E4D4C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688C48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59184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4AA5F2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3</w:t>
            </w:r>
          </w:p>
        </w:tc>
        <w:tc>
          <w:tcPr>
            <w:tcW w:w="1368" w:type="dxa"/>
            <w:tcBorders>
              <w:top w:val="nil"/>
              <w:left w:val="nil"/>
              <w:bottom w:val="nil"/>
              <w:right w:val="nil"/>
            </w:tcBorders>
            <w:shd w:val="clear" w:color="auto" w:fill="auto"/>
            <w:noWrap/>
            <w:vAlign w:val="bottom"/>
            <w:hideMark/>
          </w:tcPr>
          <w:p w14:paraId="5B63A0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8008F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3</w:t>
            </w:r>
          </w:p>
        </w:tc>
      </w:tr>
      <w:tr w:rsidR="00545AF8" w:rsidRPr="00D268FF" w14:paraId="5510D1F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8D2D83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nil"/>
              <w:right w:val="nil"/>
            </w:tcBorders>
            <w:shd w:val="clear" w:color="auto" w:fill="auto"/>
            <w:noWrap/>
            <w:vAlign w:val="bottom"/>
            <w:hideMark/>
          </w:tcPr>
          <w:p w14:paraId="7BBE733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5</w:t>
            </w:r>
          </w:p>
        </w:tc>
        <w:tc>
          <w:tcPr>
            <w:tcW w:w="1368" w:type="dxa"/>
            <w:tcBorders>
              <w:top w:val="nil"/>
              <w:left w:val="nil"/>
              <w:bottom w:val="nil"/>
              <w:right w:val="nil"/>
            </w:tcBorders>
            <w:shd w:val="clear" w:color="auto" w:fill="auto"/>
            <w:noWrap/>
            <w:vAlign w:val="bottom"/>
            <w:hideMark/>
          </w:tcPr>
          <w:p w14:paraId="545754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0</w:t>
            </w:r>
          </w:p>
        </w:tc>
        <w:tc>
          <w:tcPr>
            <w:tcW w:w="1200" w:type="dxa"/>
            <w:tcBorders>
              <w:top w:val="nil"/>
              <w:left w:val="nil"/>
              <w:bottom w:val="nil"/>
              <w:right w:val="nil"/>
            </w:tcBorders>
            <w:shd w:val="clear" w:color="auto" w:fill="auto"/>
            <w:noWrap/>
            <w:vAlign w:val="bottom"/>
            <w:hideMark/>
          </w:tcPr>
          <w:p w14:paraId="354FE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71C3C03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53E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8</w:t>
            </w:r>
          </w:p>
        </w:tc>
        <w:tc>
          <w:tcPr>
            <w:tcW w:w="1200" w:type="dxa"/>
            <w:tcBorders>
              <w:top w:val="nil"/>
              <w:left w:val="nil"/>
              <w:bottom w:val="single" w:sz="4" w:space="0" w:color="auto"/>
              <w:right w:val="nil"/>
            </w:tcBorders>
            <w:shd w:val="clear" w:color="auto" w:fill="auto"/>
            <w:noWrap/>
            <w:vAlign w:val="bottom"/>
            <w:hideMark/>
          </w:tcPr>
          <w:p w14:paraId="0BDBD7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6</w:t>
            </w:r>
          </w:p>
        </w:tc>
        <w:tc>
          <w:tcPr>
            <w:tcW w:w="1368" w:type="dxa"/>
            <w:tcBorders>
              <w:top w:val="nil"/>
              <w:left w:val="nil"/>
              <w:bottom w:val="single" w:sz="4" w:space="0" w:color="auto"/>
              <w:right w:val="nil"/>
            </w:tcBorders>
            <w:shd w:val="clear" w:color="auto" w:fill="auto"/>
            <w:noWrap/>
            <w:vAlign w:val="bottom"/>
            <w:hideMark/>
          </w:tcPr>
          <w:p w14:paraId="0BED9F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single" w:sz="4" w:space="0" w:color="auto"/>
              <w:right w:val="nil"/>
            </w:tcBorders>
            <w:shd w:val="clear" w:color="auto" w:fill="auto"/>
            <w:noWrap/>
            <w:vAlign w:val="bottom"/>
            <w:hideMark/>
          </w:tcPr>
          <w:p w14:paraId="361C2B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1</w:t>
            </w:r>
          </w:p>
        </w:tc>
      </w:tr>
    </w:tbl>
    <w:p w14:paraId="7DB19042" w14:textId="77777777" w:rsidR="00545AF8" w:rsidRPr="00D268FF" w:rsidRDefault="00545AF8" w:rsidP="00D268FF">
      <w:pPr>
        <w:pStyle w:val="Titulotablas"/>
        <w:spacing w:after="160" w:line="360" w:lineRule="auto"/>
        <w:jc w:val="both"/>
        <w:rPr>
          <w:rFonts w:cs="Arial"/>
          <w:b/>
          <w:lang w:val="es-ES"/>
        </w:rPr>
      </w:pPr>
      <w:r w:rsidRPr="00D268FF">
        <w:rPr>
          <w:rFonts w:cs="Arial"/>
          <w:lang w:val="es-MX"/>
        </w:rPr>
        <w:t>De manera general,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personas con el dominio de la operación cognitiva del ítem, presentan una baja probabilidad de responder correctamente el ítem.</w:t>
      </w:r>
    </w:p>
    <w:p w14:paraId="1FF84078" w14:textId="77777777" w:rsidR="00545AF8" w:rsidRPr="00F53C40" w:rsidRDefault="00545AF8" w:rsidP="00D268FF">
      <w:pPr>
        <w:pStyle w:val="Subsubttulos"/>
        <w:spacing w:after="160" w:line="360" w:lineRule="auto"/>
        <w:rPr>
          <w:rFonts w:cs="Arial"/>
          <w:highlight w:val="yellow"/>
          <w:lang w:val="es-MX"/>
        </w:rPr>
      </w:pPr>
      <w:bookmarkStart w:id="76" w:name="_Toc507057091"/>
      <w:commentRangeStart w:id="77"/>
      <w:r w:rsidRPr="00F53C40">
        <w:rPr>
          <w:rFonts w:cs="Arial"/>
          <w:highlight w:val="yellow"/>
          <w:lang w:val="es-MX"/>
        </w:rPr>
        <w:t>Resultados del diagnóstico cognitivo de los estudiantes de 6to de primararia</w:t>
      </w:r>
      <w:bookmarkEnd w:id="76"/>
      <w:commentRangeEnd w:id="77"/>
      <w:r w:rsidRPr="00D268FF">
        <w:rPr>
          <w:rStyle w:val="Refdecomentario"/>
          <w:rFonts w:eastAsia="Times New Roman" w:cs="Arial"/>
          <w:b w:val="0"/>
          <w:bCs w:val="0"/>
          <w:i w:val="0"/>
          <w:sz w:val="24"/>
          <w:szCs w:val="24"/>
        </w:rPr>
        <w:commentReference w:id="77"/>
      </w:r>
    </w:p>
    <w:p w14:paraId="11CE0540" w14:textId="77777777" w:rsidR="00545AF8" w:rsidRPr="00D268FF" w:rsidRDefault="00545AF8" w:rsidP="00D268FF">
      <w:pPr>
        <w:pStyle w:val="parrafos0"/>
        <w:spacing w:after="160" w:line="360" w:lineRule="auto"/>
      </w:pPr>
      <w:r w:rsidRPr="00D268FF">
        <w:rPr>
          <w:highlight w:val="yellow"/>
        </w:rPr>
        <w:t>Descriptivos del dominio de los atributos del total de la población (en el discurso hacer infasis de las fortalezas y debilidades) y descriptivos a nivel nacional por cada atributo.</w:t>
      </w:r>
      <w:r w:rsidRPr="00D268FF">
        <w:t xml:space="preserve"> </w:t>
      </w:r>
    </w:p>
    <w:p w14:paraId="27AC30EF" w14:textId="77777777" w:rsidR="00545AF8" w:rsidRPr="00D268FF" w:rsidRDefault="00545AF8" w:rsidP="00D268FF">
      <w:pPr>
        <w:spacing w:line="360" w:lineRule="auto"/>
        <w:rPr>
          <w:rFonts w:ascii="Arial" w:hAnsi="Arial" w:cs="Arial"/>
          <w:b/>
          <w:sz w:val="24"/>
          <w:szCs w:val="24"/>
          <w:lang w:eastAsia="es-MX"/>
        </w:rPr>
        <w:sectPr w:rsidR="00545AF8" w:rsidRPr="00D268FF" w:rsidSect="00D268FF">
          <w:pgSz w:w="12240" w:h="15840"/>
          <w:pgMar w:top="1417" w:right="1701" w:bottom="1417" w:left="1701" w:header="708" w:footer="708" w:gutter="0"/>
          <w:cols w:space="708"/>
          <w:docGrid w:linePitch="360"/>
        </w:sectPr>
      </w:pPr>
      <w:r w:rsidRPr="00D268FF">
        <w:rPr>
          <w:rFonts w:ascii="Arial" w:hAnsi="Arial" w:cs="Arial"/>
          <w:b/>
          <w:sz w:val="24"/>
          <w:szCs w:val="24"/>
          <w:lang w:eastAsia="es-MX"/>
        </w:rPr>
        <w:lastRenderedPageBreak/>
        <w:t xml:space="preserve"> </w:t>
      </w:r>
    </w:p>
    <w:p w14:paraId="39853295" w14:textId="0379356B"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lastRenderedPageBreak/>
        <w:t>Discusión:</w:t>
      </w:r>
      <w:r w:rsidR="00632870" w:rsidRPr="00D268FF">
        <w:rPr>
          <w:rFonts w:ascii="Arial" w:hAnsi="Arial" w:cs="Arial"/>
          <w:sz w:val="24"/>
          <w:szCs w:val="24"/>
        </w:rPr>
        <w:t xml:space="preserve"> </w:t>
      </w:r>
      <w:r w:rsidR="005624F6" w:rsidRPr="00D268FF">
        <w:rPr>
          <w:rFonts w:ascii="Arial" w:hAnsi="Arial" w:cs="Arial"/>
          <w:sz w:val="24"/>
          <w:szCs w:val="24"/>
        </w:rPr>
        <w:t>JCPM, GDRR, RVL</w:t>
      </w:r>
    </w:p>
    <w:p w14:paraId="0C89C749" w14:textId="1F4FDD9E"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t>Conclusiones</w:t>
      </w:r>
      <w:r w:rsidR="00632870" w:rsidRPr="00D268FF">
        <w:rPr>
          <w:rFonts w:ascii="Arial" w:hAnsi="Arial" w:cs="Arial"/>
          <w:sz w:val="24"/>
          <w:szCs w:val="24"/>
        </w:rPr>
        <w:t>: JCPM, GDRR, RVL</w:t>
      </w:r>
    </w:p>
    <w:p w14:paraId="3001C3FD" w14:textId="41E85CC3" w:rsidR="009B4F36" w:rsidRPr="00D268FF" w:rsidRDefault="00632870" w:rsidP="00D268FF">
      <w:pPr>
        <w:spacing w:line="360" w:lineRule="auto"/>
        <w:jc w:val="both"/>
        <w:rPr>
          <w:rFonts w:ascii="Arial" w:hAnsi="Arial" w:cs="Arial"/>
          <w:sz w:val="24"/>
          <w:szCs w:val="24"/>
        </w:rPr>
      </w:pPr>
      <w:commentRangeStart w:id="78"/>
      <w:r w:rsidRPr="00D268FF">
        <w:rPr>
          <w:rFonts w:ascii="Arial" w:hAnsi="Arial" w:cs="Arial"/>
          <w:sz w:val="24"/>
          <w:szCs w:val="24"/>
        </w:rPr>
        <w:t>Referencias: RVL</w:t>
      </w:r>
      <w:commentRangeEnd w:id="78"/>
      <w:r w:rsidR="00B8670E" w:rsidRPr="00D268FF">
        <w:rPr>
          <w:rStyle w:val="Refdecomentario"/>
          <w:rFonts w:ascii="Arial" w:hAnsi="Arial" w:cs="Arial"/>
          <w:sz w:val="24"/>
          <w:szCs w:val="24"/>
        </w:rPr>
        <w:commentReference w:id="78"/>
      </w:r>
    </w:p>
    <w:p w14:paraId="38E81FF9" w14:textId="005E6F81" w:rsidR="009B4F36" w:rsidRPr="00D268FF" w:rsidRDefault="009B4F36" w:rsidP="00D268FF">
      <w:pPr>
        <w:spacing w:line="360" w:lineRule="auto"/>
        <w:jc w:val="both"/>
        <w:rPr>
          <w:rFonts w:ascii="Arial" w:hAnsi="Arial" w:cs="Arial"/>
          <w:sz w:val="24"/>
          <w:szCs w:val="24"/>
        </w:rPr>
      </w:pPr>
      <w:r w:rsidRPr="00D268FF">
        <w:rPr>
          <w:rFonts w:ascii="Arial" w:hAnsi="Arial" w:cs="Arial"/>
          <w:sz w:val="24"/>
          <w:szCs w:val="24"/>
        </w:rPr>
        <w:t>Pérez-Morán, J. C., Vázquez-Lira, R., y Rojas, G. (Coords.) (2017). Análisis de bases de datos y de validez de pruebas y de los patrones de respuesta PLANEA. Ciudad de México: INEE.</w:t>
      </w:r>
    </w:p>
    <w:p w14:paraId="45DC3601" w14:textId="4251723D" w:rsidR="00CB1FD9" w:rsidRPr="00D268FF" w:rsidRDefault="00CB1FD9" w:rsidP="00D268FF">
      <w:pPr>
        <w:spacing w:line="360" w:lineRule="auto"/>
        <w:jc w:val="both"/>
        <w:rPr>
          <w:rFonts w:ascii="Arial" w:hAnsi="Arial" w:cs="Arial"/>
          <w:sz w:val="24"/>
          <w:szCs w:val="24"/>
        </w:rPr>
      </w:pPr>
    </w:p>
    <w:sectPr w:rsidR="00CB1FD9" w:rsidRPr="00D268FF">
      <w:headerReference w:type="even" r:id="rId27"/>
      <w:headerReference w:type="default" r:id="rId28"/>
      <w:headerReference w:type="first" r:id="rId29"/>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EA3B86" w:rsidRDefault="00EA3B86">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EA3B86" w:rsidRPr="007F3FAF" w:rsidRDefault="00EA3B86">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EA3B86" w:rsidRPr="004E75BE" w:rsidRDefault="00EA3B86"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EA3B86" w:rsidRDefault="00EA3B86" w:rsidP="002A6B02">
      <w:pPr>
        <w:pStyle w:val="Textocomentario"/>
        <w:rPr>
          <w:rFonts w:ascii="AdvTimes-b" w:hAnsi="AdvTimes-b" w:cs="AdvTimes-b"/>
        </w:rPr>
      </w:pPr>
      <w:r>
        <w:rPr>
          <w:rFonts w:ascii="AdvTimes-b" w:hAnsi="AdvTimes-b" w:cs="AdvTimes-b"/>
        </w:rPr>
        <w:t>Jimmy de la Torre.</w:t>
      </w:r>
    </w:p>
    <w:p w14:paraId="01D9659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EA3B86" w:rsidRDefault="00EA3B86"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EA3B86" w:rsidRDefault="00EA3B86">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EA3B86" w:rsidRDefault="00EA3B86">
      <w:pPr>
        <w:pStyle w:val="Textocomentario"/>
      </w:pPr>
    </w:p>
    <w:p w14:paraId="17031129" w14:textId="41A7037F" w:rsidR="00EA3B86" w:rsidRDefault="00EA3B86">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EA3B86" w:rsidRPr="002354EE" w:rsidRDefault="00EA3B86">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EA3B86" w:rsidRPr="00350C40" w:rsidRDefault="00EA3B86">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EA3B86" w:rsidRPr="00696211" w:rsidRDefault="00EA3B86">
      <w:pPr>
        <w:pStyle w:val="Textocomentario"/>
        <w:rPr>
          <w:lang w:val="en-US"/>
        </w:rPr>
      </w:pPr>
      <w:r>
        <w:rPr>
          <w:rStyle w:val="Refdecomentario"/>
        </w:rPr>
        <w:annotationRef/>
      </w:r>
    </w:p>
  </w:comment>
  <w:comment w:id="7" w:author="Alejandro" w:date="2019-05-20T16:30:00Z" w:initials="A">
    <w:p w14:paraId="591E731D" w14:textId="28203D5A" w:rsidR="00EA3B86" w:rsidRPr="00E455E1" w:rsidRDefault="00EA3B86">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EA3B86" w:rsidRPr="00E455E1" w:rsidRDefault="00EA3B86">
      <w:pPr>
        <w:pStyle w:val="Textocomentario"/>
        <w:rPr>
          <w:rFonts w:ascii="Arial" w:hAnsi="Arial" w:cs="Arial"/>
          <w:color w:val="222222"/>
          <w:shd w:val="clear" w:color="auto" w:fill="FFFFFF"/>
          <w:lang w:val="en-US"/>
        </w:rPr>
      </w:pPr>
    </w:p>
    <w:p w14:paraId="2AE9DDCF" w14:textId="3D0F34FA" w:rsidR="00EA3B86" w:rsidRPr="00E455E1" w:rsidRDefault="00EA3B86">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EA3B86" w:rsidRPr="00E455E1" w:rsidRDefault="00EA3B86">
      <w:pPr>
        <w:pStyle w:val="Textocomentario"/>
        <w:rPr>
          <w:rFonts w:ascii="Arial" w:hAnsi="Arial" w:cs="Arial"/>
          <w:color w:val="222222"/>
          <w:shd w:val="clear" w:color="auto" w:fill="FFFFFF"/>
          <w:lang w:val="en-US"/>
        </w:rPr>
      </w:pPr>
    </w:p>
    <w:p w14:paraId="0B7024C7" w14:textId="26E97293" w:rsidR="00EA3B86" w:rsidRPr="00A54A4A" w:rsidRDefault="00EA3B86">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EA3B86" w:rsidRPr="009253A5" w:rsidRDefault="00EA3B86">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EA3B86" w:rsidRPr="00E455E1" w:rsidRDefault="00EA3B86">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EA3B86" w:rsidRPr="00167315" w:rsidRDefault="00EA3B86">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EA3B86" w:rsidRPr="00E455E1" w:rsidRDefault="00EA3B86">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EA3B86" w:rsidRDefault="00EA3B86">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EA3B86" w:rsidRDefault="00EA3B86" w:rsidP="007E09FD">
      <w:pPr>
        <w:pStyle w:val="Textocomentario"/>
      </w:pPr>
      <w:r>
        <w:rPr>
          <w:rStyle w:val="Refdecomentario"/>
        </w:rPr>
        <w:annotationRef/>
      </w:r>
      <w:r>
        <w:t>Mejorar</w:t>
      </w:r>
    </w:p>
    <w:p w14:paraId="6F574816" w14:textId="771AD310" w:rsidR="00EA3B86" w:rsidRDefault="00EA3B86">
      <w:pPr>
        <w:pStyle w:val="Textocomentario"/>
      </w:pPr>
    </w:p>
  </w:comment>
  <w:comment w:id="16" w:author="Adriana" w:date="2019-06-10T11:59:00Z" w:initials="A">
    <w:p w14:paraId="6520D2B6" w14:textId="25CFF674" w:rsidR="00EA3B86" w:rsidRDefault="00EA3B86">
      <w:pPr>
        <w:pStyle w:val="Textocomentario"/>
      </w:pPr>
      <w:r>
        <w:rPr>
          <w:rStyle w:val="Refdecomentario"/>
        </w:rPr>
        <w:annotationRef/>
      </w:r>
      <w:r>
        <w:t>Falta</w:t>
      </w:r>
    </w:p>
  </w:comment>
  <w:comment w:id="70" w:author="Ramses Vazquez Lira" w:date="2018-06-20T10:58:00Z" w:initials="RVL">
    <w:p w14:paraId="32B5DE3C" w14:textId="77777777" w:rsidR="00EA3B86" w:rsidRDefault="00EA3B86" w:rsidP="00545AF8">
      <w:pPr>
        <w:pStyle w:val="Textocomentario"/>
      </w:pPr>
      <w:r>
        <w:rPr>
          <w:rStyle w:val="Refdecomentario"/>
        </w:rPr>
        <w:annotationRef/>
      </w:r>
      <w:r w:rsidRPr="00001685">
        <w:t xml:space="preserve">En la sección de discusión hacer </w:t>
      </w:r>
      <w:r>
        <w:t xml:space="preserve">énfasis en la analogía de que este tipo de modelos al ser de diagnóstico, permiten tener idea general de como se comporta un rasgo cognitivo. </w:t>
      </w:r>
    </w:p>
    <w:p w14:paraId="061B78D8" w14:textId="77777777" w:rsidR="00EA3B86" w:rsidRPr="00001685" w:rsidRDefault="00EA3B86" w:rsidP="00545AF8">
      <w:pPr>
        <w:pStyle w:val="Textocomentario"/>
      </w:pPr>
      <w:r>
        <w:t xml:space="preserve">Plantear la analogía de la Diabetes-Hipertensión-Cancer, etc… acerca de que no se requiere tener una confirmación (1/0) de la enfermedad, de hecho, en toda esta vertiente científica solo necesitas evidencia probabilística para poder tomar cartas sobre el asunto, no hasta que ya tienes total confirmación de la enfermedad. </w:t>
      </w:r>
    </w:p>
  </w:comment>
  <w:comment w:id="73" w:author="Ramses Vazquez Lira" w:date="2018-06-20T11:43:00Z" w:initials="RVL">
    <w:p w14:paraId="66F7B029" w14:textId="77777777" w:rsidR="00EA3B86" w:rsidRDefault="00EA3B86" w:rsidP="00545AF8">
      <w:pPr>
        <w:pStyle w:val="parrafos0"/>
      </w:pPr>
      <w:r>
        <w:rPr>
          <w:rStyle w:val="Refdecomentario"/>
        </w:rPr>
        <w:annotationRef/>
      </w:r>
      <w:r w:rsidRPr="00AA0DD3">
        <w:t xml:space="preserve">Atendiendo </w:t>
      </w:r>
      <w:r>
        <w:t xml:space="preserve">a la evaluación de </w:t>
      </w:r>
      <w:r w:rsidRPr="00AA0DD3">
        <w:t>la calidad de los ítems según los parámetros de adivinación y desliz, se destaca que hay una serie de ítems que requerirán ser modificados dado que presentan valores muy altos en los parámetros.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472E0FDA" w14:textId="77777777" w:rsidR="00EA3B86" w:rsidRPr="001B45D5" w:rsidRDefault="00EA3B86" w:rsidP="00545AF8">
      <w:pPr>
        <w:pStyle w:val="Textocomentario"/>
      </w:pPr>
    </w:p>
  </w:comment>
  <w:comment w:id="77" w:author="Ramses Vazquez Lira" w:date="2018-06-20T10:56:00Z" w:initials="RVL">
    <w:p w14:paraId="4D22FACE" w14:textId="77777777" w:rsidR="00EA3B86" w:rsidRPr="00AA455E" w:rsidRDefault="00EA3B86" w:rsidP="00545AF8">
      <w:pPr>
        <w:pStyle w:val="Textocomentario"/>
      </w:pPr>
      <w:r>
        <w:rPr>
          <w:rStyle w:val="Refdecomentario"/>
        </w:rPr>
        <w:annotationRef/>
      </w:r>
      <w:r w:rsidRPr="00AA455E">
        <w:t>Falta complementar este apartado</w:t>
      </w:r>
    </w:p>
  </w:comment>
  <w:comment w:id="78" w:author="Alejandro" w:date="2019-05-20T16:35:00Z" w:initials="A">
    <w:p w14:paraId="57ABE2B2" w14:textId="6841F15A" w:rsidR="00EA3B86" w:rsidRDefault="00EA3B86">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061B78D8" w15:done="0"/>
  <w15:commentEx w15:paraId="472E0FDA" w15:done="0"/>
  <w15:commentEx w15:paraId="4D22FACE"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4683CC" w14:textId="77777777" w:rsidR="00D766DC" w:rsidRDefault="00D766DC" w:rsidP="00D143EA">
      <w:pPr>
        <w:spacing w:after="0" w:line="240" w:lineRule="auto"/>
      </w:pPr>
      <w:r>
        <w:separator/>
      </w:r>
    </w:p>
  </w:endnote>
  <w:endnote w:type="continuationSeparator" w:id="0">
    <w:p w14:paraId="7CC50EC7" w14:textId="77777777" w:rsidR="00D766DC" w:rsidRDefault="00D766DC"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F0872C" w14:textId="77777777" w:rsidR="00D766DC" w:rsidRDefault="00D766DC" w:rsidP="00D143EA">
      <w:pPr>
        <w:spacing w:after="0" w:line="240" w:lineRule="auto"/>
      </w:pPr>
      <w:r>
        <w:separator/>
      </w:r>
    </w:p>
  </w:footnote>
  <w:footnote w:type="continuationSeparator" w:id="0">
    <w:p w14:paraId="3113D375" w14:textId="77777777" w:rsidR="00D766DC" w:rsidRDefault="00D766DC" w:rsidP="00D143EA">
      <w:pPr>
        <w:spacing w:after="0" w:line="240" w:lineRule="auto"/>
      </w:pPr>
      <w:r>
        <w:continuationSeparator/>
      </w:r>
    </w:p>
  </w:footnote>
  <w:footnote w:id="1">
    <w:p w14:paraId="40D58D26" w14:textId="77777777" w:rsidR="00EA3B86" w:rsidRPr="001B4871" w:rsidRDefault="00EA3B86"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EA3B86" w:rsidRDefault="00EA3B86"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EA3B86" w:rsidRPr="00D44E6D" w:rsidRDefault="00EA3B86"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EA3B86" w:rsidRDefault="00EA3B86">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EA3B86" w:rsidRPr="008E1F0C" w:rsidRDefault="00EA3B86"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EA3B86" w:rsidRDefault="00EA3B86">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0135"/>
    <w:rsid w:val="00226ADD"/>
    <w:rsid w:val="002354EE"/>
    <w:rsid w:val="002363E4"/>
    <w:rsid w:val="00237D61"/>
    <w:rsid w:val="00240926"/>
    <w:rsid w:val="00254D71"/>
    <w:rsid w:val="00263A82"/>
    <w:rsid w:val="00267A28"/>
    <w:rsid w:val="00282FF7"/>
    <w:rsid w:val="002A6B02"/>
    <w:rsid w:val="002D47A9"/>
    <w:rsid w:val="002F13DB"/>
    <w:rsid w:val="002F68E3"/>
    <w:rsid w:val="00326C46"/>
    <w:rsid w:val="00336961"/>
    <w:rsid w:val="00337835"/>
    <w:rsid w:val="00343408"/>
    <w:rsid w:val="00350C40"/>
    <w:rsid w:val="003525F3"/>
    <w:rsid w:val="003559E9"/>
    <w:rsid w:val="00376F16"/>
    <w:rsid w:val="00377513"/>
    <w:rsid w:val="003A2BA7"/>
    <w:rsid w:val="003E196A"/>
    <w:rsid w:val="003E5353"/>
    <w:rsid w:val="003F6B42"/>
    <w:rsid w:val="00407239"/>
    <w:rsid w:val="00411388"/>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06514"/>
    <w:rsid w:val="00624E34"/>
    <w:rsid w:val="00632870"/>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9413B"/>
    <w:rsid w:val="007C4B42"/>
    <w:rsid w:val="007C63AD"/>
    <w:rsid w:val="007C6EB3"/>
    <w:rsid w:val="007E09FD"/>
    <w:rsid w:val="007E1C54"/>
    <w:rsid w:val="007E5AB1"/>
    <w:rsid w:val="007E66DA"/>
    <w:rsid w:val="007F3FAF"/>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9E6AA5"/>
    <w:rsid w:val="00A076BC"/>
    <w:rsid w:val="00A122BF"/>
    <w:rsid w:val="00A306B9"/>
    <w:rsid w:val="00A349FE"/>
    <w:rsid w:val="00A42FFF"/>
    <w:rsid w:val="00A50CDF"/>
    <w:rsid w:val="00A54A4A"/>
    <w:rsid w:val="00A65662"/>
    <w:rsid w:val="00A77356"/>
    <w:rsid w:val="00A8385D"/>
    <w:rsid w:val="00A876CB"/>
    <w:rsid w:val="00AD31E3"/>
    <w:rsid w:val="00AE0916"/>
    <w:rsid w:val="00B040F2"/>
    <w:rsid w:val="00B16D30"/>
    <w:rsid w:val="00B30302"/>
    <w:rsid w:val="00B35EE4"/>
    <w:rsid w:val="00B47579"/>
    <w:rsid w:val="00B53A88"/>
    <w:rsid w:val="00B8670E"/>
    <w:rsid w:val="00BA6E64"/>
    <w:rsid w:val="00BC50F5"/>
    <w:rsid w:val="00BD0B1E"/>
    <w:rsid w:val="00BF726F"/>
    <w:rsid w:val="00C119DF"/>
    <w:rsid w:val="00C20A7C"/>
    <w:rsid w:val="00C449EA"/>
    <w:rsid w:val="00C47494"/>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73F0B"/>
    <w:rsid w:val="00D766DC"/>
    <w:rsid w:val="00D902D0"/>
    <w:rsid w:val="00DA41A4"/>
    <w:rsid w:val="00DA5905"/>
    <w:rsid w:val="00DC1860"/>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53C40"/>
    <w:rsid w:val="00F73BD5"/>
    <w:rsid w:val="00F75873"/>
    <w:rsid w:val="00F925BF"/>
    <w:rsid w:val="00F93577"/>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header" Target="header2.xml"/><Relationship Id="rId10" Type="http://schemas.openxmlformats.org/officeDocument/2006/relationships/image" Target="media/image2.jpeg"/><Relationship Id="rId19" Type="http://schemas.openxmlformats.org/officeDocument/2006/relationships/image" Target="media/image9.png"/><Relationship Id="rId3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header" Target="header1.xml"/><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E812F1-35F1-4F07-8A65-1BBE605BF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8890</Words>
  <Characters>48901</Characters>
  <Application>Microsoft Office Word</Application>
  <DocSecurity>0</DocSecurity>
  <Lines>407</Lines>
  <Paragraphs>1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cp:revision>
  <dcterms:created xsi:type="dcterms:W3CDTF">2019-06-17T05:13:00Z</dcterms:created>
  <dcterms:modified xsi:type="dcterms:W3CDTF">2019-06-17T05:13:00Z</dcterms:modified>
</cp:coreProperties>
</file>